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56" r:id="rId2"/>
    <p:sldId id="333" r:id="rId3"/>
    <p:sldId id="529" r:id="rId4"/>
    <p:sldId id="486" r:id="rId5"/>
    <p:sldId id="457" r:id="rId6"/>
    <p:sldId id="516" r:id="rId7"/>
    <p:sldId id="515" r:id="rId8"/>
    <p:sldId id="482" r:id="rId9"/>
    <p:sldId id="517" r:id="rId10"/>
    <p:sldId id="518" r:id="rId11"/>
    <p:sldId id="487" r:id="rId12"/>
    <p:sldId id="519" r:id="rId13"/>
    <p:sldId id="520" r:id="rId14"/>
    <p:sldId id="521" r:id="rId15"/>
    <p:sldId id="530" r:id="rId16"/>
    <p:sldId id="525" r:id="rId17"/>
    <p:sldId id="523" r:id="rId18"/>
    <p:sldId id="524" r:id="rId19"/>
    <p:sldId id="299" r:id="rId20"/>
    <p:sldId id="300" r:id="rId21"/>
    <p:sldId id="301" r:id="rId22"/>
    <p:sldId id="302" r:id="rId23"/>
    <p:sldId id="526" r:id="rId24"/>
    <p:sldId id="527" r:id="rId25"/>
    <p:sldId id="389" r:id="rId26"/>
    <p:sldId id="539" r:id="rId27"/>
    <p:sldId id="378" r:id="rId28"/>
    <p:sldId id="383" r:id="rId29"/>
    <p:sldId id="413" r:id="rId30"/>
    <p:sldId id="414" r:id="rId31"/>
    <p:sldId id="387" r:id="rId32"/>
    <p:sldId id="469" r:id="rId33"/>
    <p:sldId id="528" r:id="rId34"/>
    <p:sldId id="531" r:id="rId35"/>
    <p:sldId id="532" r:id="rId36"/>
    <p:sldId id="338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7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795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700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104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007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6363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8806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086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9254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6921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11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89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690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391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781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614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7304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4500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7948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9247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059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6920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1184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3056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2959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08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4790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91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133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4231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522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4.gif"/><Relationship Id="rId5" Type="http://schemas.openxmlformats.org/officeDocument/2006/relationships/image" Target="../media/image29.wmf"/><Relationship Id="rId10" Type="http://schemas.openxmlformats.org/officeDocument/2006/relationships/image" Target="../media/image33.gi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gi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12" Type="http://schemas.openxmlformats.org/officeDocument/2006/relationships/image" Target="../media/image3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9.gif"/><Relationship Id="rId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43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1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55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png"/><Relationship Id="rId7" Type="http://schemas.openxmlformats.org/officeDocument/2006/relationships/image" Target="../media/image7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4.png"/><Relationship Id="rId3" Type="http://schemas.openxmlformats.org/officeDocument/2006/relationships/image" Target="../media/image83.jpg"/><Relationship Id="rId7" Type="http://schemas.openxmlformats.org/officeDocument/2006/relationships/image" Target="../media/image87.png"/><Relationship Id="rId12" Type="http://schemas.openxmlformats.org/officeDocument/2006/relationships/image" Target="../media/image9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2.png"/><Relationship Id="rId5" Type="http://schemas.openxmlformats.org/officeDocument/2006/relationships/image" Target="../media/image85.png"/><Relationship Id="rId15" Type="http://schemas.openxmlformats.org/officeDocument/2006/relationships/image" Target="../media/image96.png"/><Relationship Id="rId10" Type="http://schemas.openxmlformats.org/officeDocument/2006/relationships/image" Target="../media/image91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23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gif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220.png"/><Relationship Id="rId4" Type="http://schemas.openxmlformats.org/officeDocument/2006/relationships/image" Target="../media/image129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32.png"/><Relationship Id="rId10" Type="http://schemas.microsoft.com/office/2007/relationships/hdphoto" Target="../media/hdphoto1.wdp"/><Relationship Id="rId4" Type="http://schemas.openxmlformats.org/officeDocument/2006/relationships/notesSlide" Target="../notesSlides/notesSlide30.xml"/><Relationship Id="rId9" Type="http://schemas.openxmlformats.org/officeDocument/2006/relationships/image" Target="../media/image1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10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png"/><Relationship Id="rId34" Type="http://schemas.openxmlformats.org/officeDocument/2006/relationships/image" Target="../media/image8.pn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0.png"/><Relationship Id="rId33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png"/><Relationship Id="rId20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3.wmf"/><Relationship Id="rId32" Type="http://schemas.openxmlformats.org/officeDocument/2006/relationships/image" Target="../media/image60.png"/><Relationship Id="rId5" Type="http://schemas.openxmlformats.org/officeDocument/2006/relationships/image" Target="../media/image5.png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2.png"/><Relationship Id="rId31" Type="http://schemas.openxmlformats.org/officeDocument/2006/relationships/image" Target="../media/image50.png"/><Relationship Id="rId4" Type="http://schemas.openxmlformats.org/officeDocument/2006/relationships/image" Target="../media/image4.png"/><Relationship Id="rId9" Type="http://schemas.openxmlformats.org/officeDocument/2006/relationships/image" Target="../media/image3.wmf"/><Relationship Id="rId14" Type="http://schemas.openxmlformats.org/officeDocument/2006/relationships/image" Target="../media/image4.wmf"/><Relationship Id="rId22" Type="http://schemas.openxmlformats.org/officeDocument/2006/relationships/image" Target="../media/image15.png"/><Relationship Id="rId35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gif"/><Relationship Id="rId4" Type="http://schemas.openxmlformats.org/officeDocument/2006/relationships/image" Target="../media/image11.gif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5.png"/><Relationship Id="rId4" Type="http://schemas.openxmlformats.org/officeDocument/2006/relationships/image" Target="../media/image31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207" y="155558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7: PINN for Inverse Problems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15/2023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361427-37D8-46C8-9C84-F47E163DF02A}"/>
              </a:ext>
            </a:extLst>
          </p:cNvPr>
          <p:cNvSpPr/>
          <p:nvPr/>
        </p:nvSpPr>
        <p:spPr>
          <a:xfrm>
            <a:off x="2497488" y="5505133"/>
            <a:ext cx="4149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XuhuiM/SciML-Course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umerical experiment III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0B15A0-438C-40BD-A903-B9C06C6F8397}"/>
                  </a:ext>
                </a:extLst>
              </p:cNvPr>
              <p:cNvSpPr/>
              <p:nvPr/>
            </p:nvSpPr>
            <p:spPr>
              <a:xfrm>
                <a:off x="3830034" y="1741386"/>
                <a:ext cx="15256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𝑁𝑁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~6×10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0B15A0-438C-40BD-A903-B9C06C6F8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034" y="1741386"/>
                <a:ext cx="152561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6DD2B80-224F-49CB-A929-18B432906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71526"/>
              </p:ext>
            </p:extLst>
          </p:nvPr>
        </p:nvGraphicFramePr>
        <p:xfrm>
          <a:off x="727177" y="1142644"/>
          <a:ext cx="8102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5003640" imgH="253800" progId="Equation.DSMT4">
                  <p:embed/>
                </p:oleObj>
              </mc:Choice>
              <mc:Fallback>
                <p:oleObj name="Equation" r:id="rId5" imgW="500364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177" y="1142644"/>
                        <a:ext cx="81026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2D8D76DB-F11F-4B67-A332-C39595234D5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853" y="2488183"/>
            <a:ext cx="4853248" cy="3639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3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PINN loss in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8CC784-50C2-4FDE-B996-12463DADFE30}"/>
                  </a:ext>
                </a:extLst>
              </p:cNvPr>
              <p:cNvSpPr txBox="1"/>
              <p:nvPr/>
            </p:nvSpPr>
            <p:spPr>
              <a:xfrm>
                <a:off x="442452" y="1002890"/>
                <a:ext cx="68039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8CC784-50C2-4FDE-B996-12463DADF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52" y="1002890"/>
                <a:ext cx="6803922" cy="369332"/>
              </a:xfrm>
              <a:prstGeom prst="rect">
                <a:avLst/>
              </a:prstGeom>
              <a:blipFill>
                <a:blip r:embed="rId3"/>
                <a:stretch>
                  <a:fillRect l="-627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98E709F-BE56-422D-BBD9-4C7A97785C93}"/>
                  </a:ext>
                </a:extLst>
              </p:cNvPr>
              <p:cNvSpPr txBox="1"/>
              <p:nvPr/>
            </p:nvSpPr>
            <p:spPr>
              <a:xfrm>
                <a:off x="1568246" y="1724613"/>
                <a:ext cx="5456904" cy="720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98E709F-BE56-422D-BBD9-4C7A97785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246" y="1724613"/>
                <a:ext cx="5456904" cy="7206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DED516D-BBEB-4E0B-956B-79CD86F483FF}"/>
                  </a:ext>
                </a:extLst>
              </p:cNvPr>
              <p:cNvSpPr txBox="1"/>
              <p:nvPr/>
            </p:nvSpPr>
            <p:spPr>
              <a:xfrm>
                <a:off x="442452" y="2797651"/>
                <a:ext cx="82099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ed gradients: Competition betwe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exp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ial case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DED516D-BBEB-4E0B-956B-79CD86F48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52" y="2797651"/>
                <a:ext cx="8209935" cy="923330"/>
              </a:xfrm>
              <a:prstGeom prst="rect">
                <a:avLst/>
              </a:prstGeom>
              <a:blipFill>
                <a:blip r:embed="rId5"/>
                <a:stretch>
                  <a:fillRect l="-520" t="-3974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1702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PINN loss in frequency domain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105937-DC1C-4BC2-965E-8F663F84C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30091"/>
              </p:ext>
            </p:extLst>
          </p:nvPr>
        </p:nvGraphicFramePr>
        <p:xfrm>
          <a:off x="154855" y="924060"/>
          <a:ext cx="2767879" cy="93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855" y="924060"/>
                        <a:ext cx="2767879" cy="931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77AA51A-1E39-430E-B56C-397465F33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02646"/>
              </p:ext>
            </p:extLst>
          </p:nvPr>
        </p:nvGraphicFramePr>
        <p:xfrm>
          <a:off x="3702195" y="797096"/>
          <a:ext cx="46275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2755800" imgH="685800" progId="Equation.DSMT4">
                  <p:embed/>
                </p:oleObj>
              </mc:Choice>
              <mc:Fallback>
                <p:oleObj name="Equation" r:id="rId6" imgW="2755800" imgH="685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2195" y="797096"/>
                        <a:ext cx="462756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92B1D56-FBC1-45FA-A52F-911B13E24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47408"/>
              </p:ext>
            </p:extLst>
          </p:nvPr>
        </p:nvGraphicFramePr>
        <p:xfrm>
          <a:off x="2469064" y="2100702"/>
          <a:ext cx="3837499" cy="50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8" imgW="1930320" imgH="253800" progId="Equation.DSMT4">
                  <p:embed/>
                </p:oleObj>
              </mc:Choice>
              <mc:Fallback>
                <p:oleObj name="Equation" r:id="rId8" imgW="1930320" imgH="253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9064" y="2100702"/>
                        <a:ext cx="3837499" cy="50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73AFF3A-9F45-4EC0-A5BE-D64F22061209}"/>
              </a:ext>
            </a:extLst>
          </p:cNvPr>
          <p:cNvSpPr txBox="1"/>
          <p:nvPr/>
        </p:nvSpPr>
        <p:spPr>
          <a:xfrm>
            <a:off x="1129163" y="2168503"/>
            <a:ext cx="133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6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E15F058-B5F0-4E63-A557-3C35F656D2F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1" y="2677186"/>
            <a:ext cx="4267200" cy="32004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BB24E6-9C50-4853-A4F8-540FEB95C3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140" y="2677186"/>
            <a:ext cx="4267200" cy="320040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24365F0-8A82-49E7-98E3-6B2B7B853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81281"/>
              </p:ext>
            </p:extLst>
          </p:nvPr>
        </p:nvGraphicFramePr>
        <p:xfrm>
          <a:off x="3212526" y="6050257"/>
          <a:ext cx="30940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2" imgW="1714320" imgH="203040" progId="Equation.DSMT4">
                  <p:embed/>
                </p:oleObj>
              </mc:Choice>
              <mc:Fallback>
                <p:oleObj name="Equation" r:id="rId12" imgW="1714320" imgH="2030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2526" y="6050257"/>
                        <a:ext cx="30940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743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PINN loss in frequency domain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4ABA9B1-0373-45B2-8D68-71DFB78ED5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4855" y="924060"/>
          <a:ext cx="2767879" cy="93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855" y="924060"/>
                        <a:ext cx="2767879" cy="931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A54B8D4-5DE8-4795-8AA8-CF78511CAC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02195" y="797096"/>
          <a:ext cx="46275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6" imgW="2755800" imgH="685800" progId="Equation.DSMT4">
                  <p:embed/>
                </p:oleObj>
              </mc:Choice>
              <mc:Fallback>
                <p:oleObj name="Equation" r:id="rId6" imgW="2755800" imgH="685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2195" y="797096"/>
                        <a:ext cx="462756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3D7C6D2-DAF4-41AA-BF48-E15996BE4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21070"/>
              </p:ext>
            </p:extLst>
          </p:nvPr>
        </p:nvGraphicFramePr>
        <p:xfrm>
          <a:off x="2544763" y="2100263"/>
          <a:ext cx="434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8" imgW="2184120" imgH="253800" progId="Equation.DSMT4">
                  <p:embed/>
                </p:oleObj>
              </mc:Choice>
              <mc:Fallback>
                <p:oleObj name="Equation" r:id="rId8" imgW="2184120" imgH="253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4763" y="2100263"/>
                        <a:ext cx="43434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B3FAA6A2-3260-4ADC-AAE2-FDDEDC0EF140}"/>
              </a:ext>
            </a:extLst>
          </p:cNvPr>
          <p:cNvSpPr txBox="1"/>
          <p:nvPr/>
        </p:nvSpPr>
        <p:spPr>
          <a:xfrm>
            <a:off x="1129163" y="2168503"/>
            <a:ext cx="133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6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084E539-CD96-4E8F-9E0B-711625C909C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12526" y="6050257"/>
          <a:ext cx="30940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0" imgW="1714320" imgH="203040" progId="Equation.DSMT4">
                  <p:embed/>
                </p:oleObj>
              </mc:Choice>
              <mc:Fallback>
                <p:oleObj name="Equation" r:id="rId10" imgW="1714320" imgH="2030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2526" y="6050257"/>
                        <a:ext cx="30940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9CB2BB1E-1F6F-43CD-89FC-B4D5A55AF22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425" y="2671839"/>
            <a:ext cx="4416213" cy="331216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3C7759A-4A62-43C1-B8D6-DBCACEBBE14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64" y="2671837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22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PINN loss in frequency domain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7AB3307-BE9C-45E2-94F1-7E293F355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10617"/>
              </p:ext>
            </p:extLst>
          </p:nvPr>
        </p:nvGraphicFramePr>
        <p:xfrm>
          <a:off x="527806" y="786671"/>
          <a:ext cx="77200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4" imgW="4597200" imgH="431640" progId="Equation.DSMT4">
                  <p:embed/>
                </p:oleObj>
              </mc:Choice>
              <mc:Fallback>
                <p:oleObj name="Equation" r:id="rId4" imgW="459720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806" y="786671"/>
                        <a:ext cx="7720013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2A1A98-624B-4636-8CD0-04A6DCB9A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21078"/>
              </p:ext>
            </p:extLst>
          </p:nvPr>
        </p:nvGraphicFramePr>
        <p:xfrm>
          <a:off x="288631" y="2224215"/>
          <a:ext cx="3837499" cy="50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631" y="2224215"/>
                        <a:ext cx="3837499" cy="50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84D5B43F-CE63-4255-8530-EA2493ED4225}"/>
              </a:ext>
            </a:extLst>
          </p:cNvPr>
          <p:cNvSpPr txBox="1"/>
          <p:nvPr/>
        </p:nvSpPr>
        <p:spPr>
          <a:xfrm>
            <a:off x="1828062" y="1625491"/>
            <a:ext cx="133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6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19E5F39-D98F-4957-9892-D91771CC80B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1" y="2677186"/>
            <a:ext cx="4267200" cy="3200400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F0FD0C3-6779-48B8-8BD4-375FBC5F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44442"/>
              </p:ext>
            </p:extLst>
          </p:nvPr>
        </p:nvGraphicFramePr>
        <p:xfrm>
          <a:off x="3025125" y="1656626"/>
          <a:ext cx="30940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5125" y="1656626"/>
                        <a:ext cx="30940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:a16="http://schemas.microsoft.com/office/drawing/2014/main" id="{A980A222-F496-465A-8759-CD5956928BE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77186"/>
            <a:ext cx="4267200" cy="3200400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8289D71-85FA-4FF7-9D7F-6B3681C02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5843"/>
              </p:ext>
            </p:extLst>
          </p:nvPr>
        </p:nvGraphicFramePr>
        <p:xfrm>
          <a:off x="5070762" y="2224215"/>
          <a:ext cx="3508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2" imgW="1765080" imgH="253800" progId="Equation.DSMT4">
                  <p:embed/>
                </p:oleObj>
              </mc:Choice>
              <mc:Fallback>
                <p:oleObj name="Equation" r:id="rId12" imgW="1765080" imgH="253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0762" y="2224215"/>
                        <a:ext cx="35083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2014285-8BA2-43F6-AAB0-9ACBE3117C4B}"/>
              </a:ext>
            </a:extLst>
          </p:cNvPr>
          <p:cNvSpPr txBox="1"/>
          <p:nvPr/>
        </p:nvSpPr>
        <p:spPr>
          <a:xfrm>
            <a:off x="1408871" y="5961225"/>
            <a:ext cx="1616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Ns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B263993-E33E-48F8-B091-4FDBF81824CF}"/>
              </a:ext>
            </a:extLst>
          </p:cNvPr>
          <p:cNvSpPr txBox="1"/>
          <p:nvPr/>
        </p:nvSpPr>
        <p:spPr>
          <a:xfrm>
            <a:off x="5543791" y="5906102"/>
            <a:ext cx="2562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162006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24183" y="1835347"/>
            <a:ext cx="85245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spectral bias of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N for inverse problems</a:t>
            </a:r>
          </a:p>
        </p:txBody>
      </p:sp>
    </p:spTree>
    <p:extLst>
      <p:ext uri="{BB962C8B-B14F-4D97-AF65-F5344CB8AC3E}">
        <p14:creationId xmlns:p14="http://schemas.microsoft.com/office/powerpoint/2010/main" val="87959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From DNNs to PINN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0" y="1112909"/>
            <a:ext cx="3794306" cy="286886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426721" y="1190533"/>
            <a:ext cx="3474611" cy="3171315"/>
            <a:chOff x="5465971" y="1054037"/>
            <a:chExt cx="3474611" cy="3171315"/>
          </a:xfrm>
        </p:grpSpPr>
        <p:grpSp>
          <p:nvGrpSpPr>
            <p:cNvPr id="5" name="组合 4"/>
            <p:cNvGrpSpPr/>
            <p:nvPr/>
          </p:nvGrpSpPr>
          <p:grpSpPr>
            <a:xfrm>
              <a:off x="5465971" y="1054037"/>
              <a:ext cx="3474611" cy="2004879"/>
              <a:chOff x="5151229" y="1346753"/>
              <a:chExt cx="3474611" cy="2004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b="0" dirty="0"/>
                  </a:p>
                  <a:p>
                    <a:endParaRPr lang="en-US" b="0" dirty="0"/>
                  </a:p>
                  <a:p>
                    <a:pPr algn="ctr"/>
                    <a:r>
                      <a:rPr lang="en-US" dirty="0"/>
                      <a:t>…</a:t>
                    </a:r>
                  </a:p>
                  <a:p>
                    <a:pPr algn="ctr"/>
                    <a:endParaRPr lang="en-US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文本框 3"/>
            <p:cNvSpPr txBox="1"/>
            <p:nvPr/>
          </p:nvSpPr>
          <p:spPr>
            <a:xfrm>
              <a:off x="5618371" y="1054037"/>
              <a:ext cx="477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18371" y="3279077"/>
              <a:ext cx="2844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PDE part: 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in ru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580738" y="4661765"/>
            <a:ext cx="8056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0738" y="5066076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580738" y="5527118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7250533" y="6396335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JCP, 2019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, et al, CMAME, 2020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E1F7E1-211A-4E2D-87EC-F8C396EAF36B}"/>
              </a:ext>
            </a:extLst>
          </p:cNvPr>
          <p:cNvSpPr txBox="1"/>
          <p:nvPr/>
        </p:nvSpPr>
        <p:spPr>
          <a:xfrm>
            <a:off x="646881" y="4167881"/>
            <a:ext cx="4129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-informed neural networks (PINN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67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5687DCB4-853A-4780-ABBE-DA80B9996520}"/>
                  </a:ext>
                </a:extLst>
              </p:cNvPr>
              <p:cNvSpPr txBox="1"/>
              <p:nvPr/>
            </p:nvSpPr>
            <p:spPr>
              <a:xfrm>
                <a:off x="2235191" y="791194"/>
                <a:ext cx="4634447" cy="6241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 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5687DCB4-853A-4780-ABBE-DA80B9996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191" y="791194"/>
                <a:ext cx="4634447" cy="6241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2">
            <a:extLst>
              <a:ext uri="{FF2B5EF4-FFF2-40B4-BE49-F238E27FC236}">
                <a16:creationId xmlns:a16="http://schemas.microsoft.com/office/drawing/2014/main" id="{3E4EB9EF-3DFF-45D3-B6CB-96222E36254D}"/>
              </a:ext>
            </a:extLst>
          </p:cNvPr>
          <p:cNvSpPr txBox="1"/>
          <p:nvPr/>
        </p:nvSpPr>
        <p:spPr>
          <a:xfrm>
            <a:off x="2869329" y="1949251"/>
            <a:ext cx="164782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7">
                <a:extLst>
                  <a:ext uri="{FF2B5EF4-FFF2-40B4-BE49-F238E27FC236}">
                    <a16:creationId xmlns:a16="http://schemas.microsoft.com/office/drawing/2014/main" id="{D44912C3-64AD-4872-90EA-1FCA7C814BE8}"/>
                  </a:ext>
                </a:extLst>
              </p:cNvPr>
              <p:cNvSpPr txBox="1"/>
              <p:nvPr/>
            </p:nvSpPr>
            <p:spPr>
              <a:xfrm>
                <a:off x="4278223" y="1927847"/>
                <a:ext cx="19716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/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17">
                <a:extLst>
                  <a:ext uri="{FF2B5EF4-FFF2-40B4-BE49-F238E27FC236}">
                    <a16:creationId xmlns:a16="http://schemas.microsoft.com/office/drawing/2014/main" id="{D44912C3-64AD-4872-90EA-1FCA7C814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223" y="1927847"/>
                <a:ext cx="1971675" cy="369332"/>
              </a:xfrm>
              <a:prstGeom prst="rect">
                <a:avLst/>
              </a:prstGeom>
              <a:blipFill>
                <a:blip r:embed="rId4"/>
                <a:stretch>
                  <a:fillRect r="-310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9">
                <a:extLst>
                  <a:ext uri="{FF2B5EF4-FFF2-40B4-BE49-F238E27FC236}">
                    <a16:creationId xmlns:a16="http://schemas.microsoft.com/office/drawing/2014/main" id="{E5D40AE6-F4D3-4791-A4B3-F1947FF48330}"/>
                  </a:ext>
                </a:extLst>
              </p:cNvPr>
              <p:cNvSpPr txBox="1"/>
              <p:nvPr/>
            </p:nvSpPr>
            <p:spPr>
              <a:xfrm>
                <a:off x="2235191" y="1549903"/>
                <a:ext cx="44401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vers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>
                    <a:solidFill>
                      <a:srgbClr val="FF0000"/>
                    </a:solidFill>
                  </a:rPr>
                  <a:t>unknown</a:t>
                </a:r>
                <a:r>
                  <a:rPr lang="en-US" dirty="0"/>
                  <a:t>, </a:t>
                </a:r>
                <a:r>
                  <a:rPr lang="en-US" i="1" dirty="0">
                    <a:solidFill>
                      <a:srgbClr val="FF0000"/>
                    </a:solidFill>
                  </a:rPr>
                  <a:t>partial observations</a:t>
                </a:r>
                <a:r>
                  <a:rPr lang="en-US" dirty="0"/>
                  <a:t> on </a:t>
                </a:r>
                <a:r>
                  <a:rPr lang="en-US" i="1" dirty="0"/>
                  <a:t>y</a:t>
                </a:r>
              </a:p>
            </p:txBody>
          </p:sp>
        </mc:Choice>
        <mc:Fallback xmlns="">
          <p:sp>
            <p:nvSpPr>
              <p:cNvPr id="7" name="TextBox 29">
                <a:extLst>
                  <a:ext uri="{FF2B5EF4-FFF2-40B4-BE49-F238E27FC236}">
                    <a16:creationId xmlns:a16="http://schemas.microsoft.com/office/drawing/2014/main" id="{E5D40AE6-F4D3-4791-A4B3-F1947FF48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191" y="1549903"/>
                <a:ext cx="4440107" cy="369332"/>
              </a:xfrm>
              <a:prstGeom prst="rect">
                <a:avLst/>
              </a:prstGeom>
              <a:blipFill>
                <a:blip r:embed="rId5"/>
                <a:stretch>
                  <a:fillRect l="-1236" t="-8197" r="-412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33">
            <a:extLst>
              <a:ext uri="{FF2B5EF4-FFF2-40B4-BE49-F238E27FC236}">
                <a16:creationId xmlns:a16="http://schemas.microsoft.com/office/drawing/2014/main" id="{64A06039-50B6-4B65-B242-1E810CB17FB0}"/>
              </a:ext>
            </a:extLst>
          </p:cNvPr>
          <p:cNvSpPr txBox="1"/>
          <p:nvPr/>
        </p:nvSpPr>
        <p:spPr>
          <a:xfrm>
            <a:off x="2218795" y="2635024"/>
            <a:ext cx="164782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s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35">
                <a:extLst>
                  <a:ext uri="{FF2B5EF4-FFF2-40B4-BE49-F238E27FC236}">
                    <a16:creationId xmlns:a16="http://schemas.microsoft.com/office/drawing/2014/main" id="{F7EBB0FA-18DB-432E-8E2B-BA9F40D2E00F}"/>
                  </a:ext>
                </a:extLst>
              </p:cNvPr>
              <p:cNvSpPr txBox="1"/>
              <p:nvPr/>
            </p:nvSpPr>
            <p:spPr>
              <a:xfrm>
                <a:off x="2553176" y="2650002"/>
                <a:ext cx="4192906" cy="459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𝑐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𝑐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35">
                <a:extLst>
                  <a:ext uri="{FF2B5EF4-FFF2-40B4-BE49-F238E27FC236}">
                    <a16:creationId xmlns:a16="http://schemas.microsoft.com/office/drawing/2014/main" id="{F7EBB0FA-18DB-432E-8E2B-BA9F40D2E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176" y="2650002"/>
                <a:ext cx="4192906" cy="4596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37" descr="Chart, line chart&#10;&#10;Description automatically generated">
            <a:extLst>
              <a:ext uri="{FF2B5EF4-FFF2-40B4-BE49-F238E27FC236}">
                <a16:creationId xmlns:a16="http://schemas.microsoft.com/office/drawing/2014/main" id="{8A751B7F-49A6-4A43-ACFB-D02FE6E90C7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441" y="3294225"/>
            <a:ext cx="3657599" cy="2926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8">
                <a:extLst>
                  <a:ext uri="{FF2B5EF4-FFF2-40B4-BE49-F238E27FC236}">
                    <a16:creationId xmlns:a16="http://schemas.microsoft.com/office/drawing/2014/main" id="{86783A57-AE45-406D-A290-E363863C619B}"/>
                  </a:ext>
                </a:extLst>
              </p:cNvPr>
              <p:cNvSpPr txBox="1"/>
              <p:nvPr/>
            </p:nvSpPr>
            <p:spPr>
              <a:xfrm>
                <a:off x="6052869" y="4572599"/>
                <a:ext cx="16335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000018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38">
                <a:extLst>
                  <a:ext uri="{FF2B5EF4-FFF2-40B4-BE49-F238E27FC236}">
                    <a16:creationId xmlns:a16="http://schemas.microsoft.com/office/drawing/2014/main" id="{86783A57-AE45-406D-A290-E363863C6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869" y="4572599"/>
                <a:ext cx="1633538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82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Covid-19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23663B7-1918-408F-9D51-15F08510D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23" y="2415654"/>
            <a:ext cx="4121561" cy="338506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A787243-61D8-40D2-8506-B168ED87828A}"/>
              </a:ext>
            </a:extLst>
          </p:cNvPr>
          <p:cNvSpPr txBox="1"/>
          <p:nvPr/>
        </p:nvSpPr>
        <p:spPr>
          <a:xfrm>
            <a:off x="6889186" y="6550223"/>
            <a:ext cx="3100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ka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, CMAME, 2022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CCC2E8-27B0-4130-B1D3-33E26D9B1C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533641"/>
            <a:ext cx="4316361" cy="33549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C0AF97F-0F74-40B3-9029-C9E5C756A14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18"/>
          <a:stretch/>
        </p:blipFill>
        <p:spPr>
          <a:xfrm>
            <a:off x="961521" y="786210"/>
            <a:ext cx="7220958" cy="16294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39B392C-43E7-4A5F-92F7-88D4A05CF9A9}"/>
                  </a:ext>
                </a:extLst>
              </p:cNvPr>
              <p:cNvSpPr txBox="1"/>
              <p:nvPr/>
            </p:nvSpPr>
            <p:spPr>
              <a:xfrm>
                <a:off x="1238864" y="6180891"/>
                <a:ext cx="6666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.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39B392C-43E7-4A5F-92F7-88D4A05CF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864" y="6180891"/>
                <a:ext cx="666627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09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1126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PINNs: Scaling vs no-scaling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6BEC2C4-5118-4EEB-9E34-083EC280C4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142" y="2033764"/>
            <a:ext cx="3600001" cy="288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7181FBC-C308-44D0-B0A6-348D2DB08E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077" y="1989000"/>
            <a:ext cx="3600000" cy="288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C168740-6A85-4C19-83F9-0C3E255523A1}"/>
              </a:ext>
            </a:extLst>
          </p:cNvPr>
          <p:cNvSpPr txBox="1"/>
          <p:nvPr/>
        </p:nvSpPr>
        <p:spPr>
          <a:xfrm>
            <a:off x="276142" y="1121086"/>
            <a:ext cx="8811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Scale all unknowns to O(1)</a:t>
            </a:r>
            <a:endParaRPr lang="zh-CN" alt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F7465D79-58D9-4A54-9137-3A55F5FAA326}"/>
              </a:ext>
            </a:extLst>
          </p:cNvPr>
          <p:cNvSpPr/>
          <p:nvPr/>
        </p:nvSpPr>
        <p:spPr>
          <a:xfrm>
            <a:off x="3876143" y="3165987"/>
            <a:ext cx="151193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C472F1-55C2-49ED-AE35-F75A3C5F1076}"/>
              </a:ext>
            </a:extLst>
          </p:cNvPr>
          <p:cNvSpPr txBox="1"/>
          <p:nvPr/>
        </p:nvSpPr>
        <p:spPr>
          <a:xfrm>
            <a:off x="3982065" y="2863334"/>
            <a:ext cx="1160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caling</a:t>
            </a:r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8F0D2ED-C057-497E-B9D3-D68B07B3DE97}"/>
              </a:ext>
            </a:extLst>
          </p:cNvPr>
          <p:cNvSpPr/>
          <p:nvPr/>
        </p:nvSpPr>
        <p:spPr>
          <a:xfrm>
            <a:off x="1092917" y="2261419"/>
            <a:ext cx="983225" cy="97124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2F9A45C-6CF9-4B81-A208-F1A9621D1414}"/>
              </a:ext>
            </a:extLst>
          </p:cNvPr>
          <p:cNvSpPr/>
          <p:nvPr/>
        </p:nvSpPr>
        <p:spPr>
          <a:xfrm>
            <a:off x="2254657" y="2667537"/>
            <a:ext cx="710852" cy="76092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877FE37-9F9B-4FCC-B160-68D0CCE69B7D}"/>
              </a:ext>
            </a:extLst>
          </p:cNvPr>
          <p:cNvSpPr/>
          <p:nvPr/>
        </p:nvSpPr>
        <p:spPr>
          <a:xfrm>
            <a:off x="6178491" y="2187677"/>
            <a:ext cx="983225" cy="97124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2D22BBC-29BF-4184-8350-BAF0120E11CB}"/>
              </a:ext>
            </a:extLst>
          </p:cNvPr>
          <p:cNvSpPr/>
          <p:nvPr/>
        </p:nvSpPr>
        <p:spPr>
          <a:xfrm>
            <a:off x="7340231" y="2593795"/>
            <a:ext cx="710852" cy="76092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D2E875F-131B-4C35-9BBE-265E6BE5ADE2}"/>
              </a:ext>
            </a:extLst>
          </p:cNvPr>
          <p:cNvSpPr txBox="1"/>
          <p:nvPr/>
        </p:nvSpPr>
        <p:spPr>
          <a:xfrm>
            <a:off x="276142" y="5109911"/>
            <a:ext cx="8811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PINN can fit the training data better with scal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490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24183" y="1835347"/>
            <a:ext cx="85245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spectral bias of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N for inverse problems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34195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PINNs vs self-adaptive PINNs (SA-PINNs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4B34467-9997-4E67-8D37-CC272266C3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82" y="1848703"/>
            <a:ext cx="3600000" cy="288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B65FC8E-9C59-4CDB-8183-8B0CF98FDD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440" y="1848703"/>
            <a:ext cx="3600000" cy="288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D9FECFC-D1D4-4B13-8008-03CE2E5E848D}"/>
              </a:ext>
            </a:extLst>
          </p:cNvPr>
          <p:cNvSpPr txBox="1"/>
          <p:nvPr/>
        </p:nvSpPr>
        <p:spPr>
          <a:xfrm>
            <a:off x="550606" y="4847303"/>
            <a:ext cx="38149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omparison between PINNs and SA-PINNs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05DDFF1-11F0-4F29-B31E-5CAED8D3C99E}"/>
              </a:ext>
            </a:extLst>
          </p:cNvPr>
          <p:cNvSpPr txBox="1"/>
          <p:nvPr/>
        </p:nvSpPr>
        <p:spPr>
          <a:xfrm>
            <a:off x="4806007" y="4847302"/>
            <a:ext cx="409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Weights for the residuals in SA-PIN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142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PINNs: Effect of number of training data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127B83-AD7C-49D5-A667-37009460EF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112" y="1062121"/>
            <a:ext cx="3600000" cy="288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1F016CA-4F14-40FB-A400-4330BDBC9B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80" y="3942121"/>
            <a:ext cx="3600000" cy="288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BD40BF9-D772-4CB0-8C4C-121677744A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112" y="3942121"/>
            <a:ext cx="3600000" cy="28800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29ABF4DB-A361-4315-AB29-B82906624032}"/>
              </a:ext>
            </a:extLst>
          </p:cNvPr>
          <p:cNvGrpSpPr/>
          <p:nvPr/>
        </p:nvGrpSpPr>
        <p:grpSpPr>
          <a:xfrm>
            <a:off x="372080" y="1062121"/>
            <a:ext cx="3600000" cy="2880000"/>
            <a:chOff x="372080" y="1062121"/>
            <a:chExt cx="3600000" cy="28800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D772022-89D7-47E1-820A-050A08C17FA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080" y="1062121"/>
              <a:ext cx="3600000" cy="2880000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B44AAA8-CDA1-423C-AF66-40C6DD759BA4}"/>
                </a:ext>
              </a:extLst>
            </p:cNvPr>
            <p:cNvSpPr txBox="1"/>
            <p:nvPr/>
          </p:nvSpPr>
          <p:spPr>
            <a:xfrm>
              <a:off x="1356852" y="1062121"/>
              <a:ext cx="21532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0 training points</a:t>
              </a:r>
              <a:endParaRPr lang="zh-CN" altLang="en-US" dirty="0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6CB4D0C5-4D48-42AB-A120-FB199D9862E7}"/>
              </a:ext>
            </a:extLst>
          </p:cNvPr>
          <p:cNvSpPr txBox="1"/>
          <p:nvPr/>
        </p:nvSpPr>
        <p:spPr>
          <a:xfrm>
            <a:off x="5756787" y="106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50 training points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59881C6-D495-492E-95A2-2607A3461F29}"/>
              </a:ext>
            </a:extLst>
          </p:cNvPr>
          <p:cNvSpPr txBox="1"/>
          <p:nvPr/>
        </p:nvSpPr>
        <p:spPr>
          <a:xfrm>
            <a:off x="1356852" y="394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00 training points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FBE5184-23CC-4DE6-88F5-5042923FAB25}"/>
              </a:ext>
            </a:extLst>
          </p:cNvPr>
          <p:cNvSpPr txBox="1"/>
          <p:nvPr/>
        </p:nvSpPr>
        <p:spPr>
          <a:xfrm>
            <a:off x="5756787" y="394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25 training poi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368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id="{7F79409B-2749-49EC-8347-C357033A89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99" y="3942121"/>
            <a:ext cx="3600000" cy="288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690FEF5-6067-45B7-AB31-F315103746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99" y="1062121"/>
            <a:ext cx="3600000" cy="288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37D2084-3752-413C-8A71-44E12B0A47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905" y="3942121"/>
            <a:ext cx="3600000" cy="2880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2007F24-7132-4D75-B49C-9524144422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905" y="1062121"/>
            <a:ext cx="3600000" cy="2880000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A-PINNs: Effect of number of training data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B44AAA8-CDA1-423C-AF66-40C6DD759BA4}"/>
              </a:ext>
            </a:extLst>
          </p:cNvPr>
          <p:cNvSpPr txBox="1"/>
          <p:nvPr/>
        </p:nvSpPr>
        <p:spPr>
          <a:xfrm>
            <a:off x="1356852" y="106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0 training points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CB4D0C5-4D48-42AB-A120-FB199D9862E7}"/>
              </a:ext>
            </a:extLst>
          </p:cNvPr>
          <p:cNvSpPr txBox="1"/>
          <p:nvPr/>
        </p:nvSpPr>
        <p:spPr>
          <a:xfrm>
            <a:off x="5756787" y="106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50 training points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59881C6-D495-492E-95A2-2607A3461F29}"/>
              </a:ext>
            </a:extLst>
          </p:cNvPr>
          <p:cNvSpPr txBox="1"/>
          <p:nvPr/>
        </p:nvSpPr>
        <p:spPr>
          <a:xfrm>
            <a:off x="1356852" y="394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00 training points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FBE5184-23CC-4DE6-88F5-5042923FAB25}"/>
              </a:ext>
            </a:extLst>
          </p:cNvPr>
          <p:cNvSpPr txBox="1"/>
          <p:nvPr/>
        </p:nvSpPr>
        <p:spPr>
          <a:xfrm>
            <a:off x="5756787" y="3942121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25 training poi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5201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83E814FE-0730-4365-95FA-DB75FC3E24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966" y="757728"/>
            <a:ext cx="3332175" cy="3139405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diesel engin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2169" y="3921972"/>
            <a:ext cx="2379784" cy="8515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8266" y="3800409"/>
            <a:ext cx="2448293" cy="4398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8680" y="4289374"/>
            <a:ext cx="1427463" cy="6292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2799" y="5022616"/>
            <a:ext cx="2789317" cy="15128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8632" y="5388403"/>
            <a:ext cx="1666297" cy="5957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24176" y="6001390"/>
            <a:ext cx="2844166" cy="5340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150715" y="6535466"/>
            <a:ext cx="1843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J </a:t>
            </a:r>
            <a:r>
              <a:rPr lang="en-US" sz="1400" i="1" dirty="0" err="1"/>
              <a:t>Wahlstrom</a:t>
            </a:r>
            <a:r>
              <a:rPr lang="en-US" sz="1400" i="1" dirty="0"/>
              <a:t>, etc. 201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64781" y="4769474"/>
            <a:ext cx="1485133" cy="5849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32807" y="4952960"/>
            <a:ext cx="1573200" cy="30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95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diesel engines</a:t>
            </a:r>
          </a:p>
        </p:txBody>
      </p:sp>
      <p:sp>
        <p:nvSpPr>
          <p:cNvPr id="4" name="Rectangle 3"/>
          <p:cNvSpPr/>
          <p:nvPr/>
        </p:nvSpPr>
        <p:spPr>
          <a:xfrm>
            <a:off x="7150715" y="6535466"/>
            <a:ext cx="1843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J </a:t>
            </a:r>
            <a:r>
              <a:rPr lang="en-US" sz="1400" i="1" dirty="0" err="1"/>
              <a:t>Wahlstrom</a:t>
            </a:r>
            <a:r>
              <a:rPr lang="en-US" sz="1400" i="1" dirty="0"/>
              <a:t>, etc. 201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85D1DE2-6294-4D58-A66E-8BF314B43EBA}"/>
                  </a:ext>
                </a:extLst>
              </p:cNvPr>
              <p:cNvSpPr/>
              <p:nvPr/>
            </p:nvSpPr>
            <p:spPr>
              <a:xfrm>
                <a:off x="496528" y="939589"/>
                <a:ext cx="6582697" cy="94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nstruct the dynamics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fer unknowns in the system, 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𝑔𝑟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measurements on pressure</a:t>
                </a: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85D1DE2-6294-4D58-A66E-8BF314B43E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28" y="939589"/>
                <a:ext cx="6582697" cy="945900"/>
              </a:xfrm>
              <a:prstGeom prst="rect">
                <a:avLst/>
              </a:prstGeom>
              <a:blipFill>
                <a:blip r:embed="rId3"/>
                <a:stretch>
                  <a:fillRect l="-556" t="-3226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FFDCAD7-8EF1-4C45-BD5B-5256F9B5B3DF}"/>
                  </a:ext>
                </a:extLst>
              </p:cNvPr>
              <p:cNvSpPr txBox="1"/>
              <p:nvPr/>
            </p:nvSpPr>
            <p:spPr>
              <a:xfrm>
                <a:off x="795260" y="3601624"/>
                <a:ext cx="7596554" cy="1370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𝑜𝑠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𝑔𝑟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𝑔𝑡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𝑎𝑡𝑎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𝑜𝑠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𝑞𝑢𝑎𝑡𝑖𝑜𝑛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…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𝑜𝑠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𝑎𝑡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𝑖𝑡𝑖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𝑛𝑑𝑖𝑡𝑖𝑜𝑛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𝑒𝑎𝑠𝑢𝑟𝑒𝑚𝑒𝑛𝑡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𝑣𝑒𝑟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𝑟𝑜𝑏𝑙𝑒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FFDCAD7-8EF1-4C45-BD5B-5256F9B5B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60" y="3601624"/>
                <a:ext cx="7596554" cy="1370888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BAA4BE-DD06-432F-99BA-D46A9E58D7EF}"/>
                  </a:ext>
                </a:extLst>
              </p:cNvPr>
              <p:cNvSpPr txBox="1"/>
              <p:nvPr/>
            </p:nvSpPr>
            <p:spPr>
              <a:xfrm>
                <a:off x="1803907" y="2695168"/>
                <a:ext cx="4999844" cy="699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deep neural networks (input: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𝑔𝑟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_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𝑔𝑡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BAA4BE-DD06-432F-99BA-D46A9E58D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907" y="2695168"/>
                <a:ext cx="4999844" cy="699935"/>
              </a:xfrm>
              <a:prstGeom prst="rect">
                <a:avLst/>
              </a:prstGeom>
              <a:blipFill>
                <a:blip r:embed="rId5"/>
                <a:stretch>
                  <a:fillRect t="-4348" b="-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79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diesel engines</a:t>
            </a:r>
          </a:p>
        </p:txBody>
      </p:sp>
      <p:pic>
        <p:nvPicPr>
          <p:cNvPr id="25" name="Picture 2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9CF23FE3-F89A-4C54-A895-1806E41628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09" t="6833" r="6916" b="2501"/>
          <a:stretch/>
        </p:blipFill>
        <p:spPr>
          <a:xfrm>
            <a:off x="177850" y="1276793"/>
            <a:ext cx="4013759" cy="3071006"/>
          </a:xfrm>
          <a:prstGeom prst="rect">
            <a:avLst/>
          </a:prstGeom>
        </p:spPr>
      </p:pic>
      <p:pic>
        <p:nvPicPr>
          <p:cNvPr id="26" name="Picture 25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58DB95D-EBF8-49A4-94FB-F487E22A30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00" t="4000" r="6409" b="2167"/>
          <a:stretch/>
        </p:blipFill>
        <p:spPr>
          <a:xfrm>
            <a:off x="4817961" y="1276793"/>
            <a:ext cx="3896714" cy="2964662"/>
          </a:xfrm>
          <a:prstGeom prst="rect">
            <a:avLst/>
          </a:prstGeom>
        </p:spPr>
      </p:pic>
      <p:pic>
        <p:nvPicPr>
          <p:cNvPr id="27" name="Picture 26" descr="Graphical user interface, chart, histogram&#10;&#10;Description automatically generated">
            <a:extLst>
              <a:ext uri="{FF2B5EF4-FFF2-40B4-BE49-F238E27FC236}">
                <a16:creationId xmlns:a16="http://schemas.microsoft.com/office/drawing/2014/main" id="{E68BE5AB-10DD-4B86-9065-BA34E078088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33" t="2500" r="6665" b="48051"/>
          <a:stretch/>
        </p:blipFill>
        <p:spPr>
          <a:xfrm>
            <a:off x="100142" y="4457668"/>
            <a:ext cx="5283846" cy="205434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B006FA2-D00F-4DF1-B397-3CA0C31F912F}"/>
              </a:ext>
            </a:extLst>
          </p:cNvPr>
          <p:cNvSpPr/>
          <p:nvPr/>
        </p:nvSpPr>
        <p:spPr>
          <a:xfrm>
            <a:off x="6133795" y="4884675"/>
            <a:ext cx="26810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solidFill>
                  <a:srgbClr val="0070C0"/>
                </a:solidFill>
              </a:rPr>
              <a:t>A_egrmax</a:t>
            </a:r>
            <a:r>
              <a:rPr lang="en-US" i="1" dirty="0">
                <a:solidFill>
                  <a:srgbClr val="0070C0"/>
                </a:solidFill>
              </a:rPr>
              <a:t>:</a:t>
            </a:r>
          </a:p>
          <a:p>
            <a:r>
              <a:rPr lang="en-US" i="1" dirty="0">
                <a:solidFill>
                  <a:srgbClr val="0070C0"/>
                </a:solidFill>
              </a:rPr>
              <a:t>Predicted = 4.160e-4</a:t>
            </a:r>
          </a:p>
          <a:p>
            <a:r>
              <a:rPr lang="en-US" i="1" dirty="0">
                <a:solidFill>
                  <a:srgbClr val="0070C0"/>
                </a:solidFill>
              </a:rPr>
              <a:t>Reference = 4.0e-4</a:t>
            </a:r>
          </a:p>
          <a:p>
            <a:r>
              <a:rPr lang="en-US" i="1" dirty="0">
                <a:solidFill>
                  <a:srgbClr val="0070C0"/>
                </a:solidFill>
              </a:rPr>
              <a:t>Error = 4%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18D849A3-8665-41D7-A026-EBDF6E588D19}"/>
              </a:ext>
            </a:extLst>
          </p:cNvPr>
          <p:cNvSpPr/>
          <p:nvPr/>
        </p:nvSpPr>
        <p:spPr>
          <a:xfrm>
            <a:off x="4296990" y="2614785"/>
            <a:ext cx="655403" cy="1869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7446A7-B478-4336-BC22-F9EA2F06A8EB}"/>
              </a:ext>
            </a:extLst>
          </p:cNvPr>
          <p:cNvSpPr txBox="1"/>
          <p:nvPr/>
        </p:nvSpPr>
        <p:spPr>
          <a:xfrm>
            <a:off x="4191609" y="2307008"/>
            <a:ext cx="760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Ns</a:t>
            </a:r>
          </a:p>
        </p:txBody>
      </p:sp>
    </p:spTree>
    <p:extLst>
      <p:ext uri="{BB962C8B-B14F-4D97-AF65-F5344CB8AC3E}">
        <p14:creationId xmlns:p14="http://schemas.microsoft.com/office/powerpoint/2010/main" val="185003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D3167EB-6868-4A9F-AD67-984A423225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83" y="88806"/>
            <a:ext cx="8686800" cy="621044"/>
          </a:xfrm>
        </p:spPr>
        <p:txBody>
          <a:bodyPr>
            <a:normAutofit/>
          </a:bodyPr>
          <a:lstStyle/>
          <a:p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5D8FA8-B4E6-4B3D-AED0-EBDACEC37722}"/>
              </a:ext>
            </a:extLst>
          </p:cNvPr>
          <p:cNvSpPr/>
          <p:nvPr/>
        </p:nvSpPr>
        <p:spPr>
          <a:xfrm>
            <a:off x="-1829113" y="7674905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3EF7E02-B99A-43E6-98EC-169D734A0C94}"/>
                  </a:ext>
                </a:extLst>
              </p:cNvPr>
              <p:cNvSpPr/>
              <p:nvPr/>
            </p:nvSpPr>
            <p:spPr>
              <a:xfrm>
                <a:off x="4551370" y="1666980"/>
                <a:ext cx="2072427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ross-flow displace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lift</a:t>
                </a:r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3EF7E02-B99A-43E6-98EC-169D734A0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370" y="1666980"/>
                <a:ext cx="2072427" cy="507831"/>
              </a:xfrm>
              <a:prstGeom prst="rect">
                <a:avLst/>
              </a:prstGeom>
              <a:blipFill>
                <a:blip r:embed="rId2"/>
                <a:stretch>
                  <a:fillRect t="-1190"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9970223D-3B70-4C85-AE67-933B4C98A3C6}"/>
              </a:ext>
            </a:extLst>
          </p:cNvPr>
          <p:cNvSpPr/>
          <p:nvPr/>
        </p:nvSpPr>
        <p:spPr>
          <a:xfrm>
            <a:off x="164580" y="1566703"/>
            <a:ext cx="137249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8AFCEC5-BAA3-424A-AF60-3AF506940691}"/>
              </a:ext>
            </a:extLst>
          </p:cNvPr>
          <p:cNvSpPr txBox="1"/>
          <p:nvPr/>
        </p:nvSpPr>
        <p:spPr>
          <a:xfrm>
            <a:off x="917577" y="2862699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per 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length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FB11511-61C4-48C3-AAEC-A85847958743}"/>
              </a:ext>
            </a:extLst>
          </p:cNvPr>
          <p:cNvSpPr txBox="1"/>
          <p:nvPr/>
        </p:nvSpPr>
        <p:spPr>
          <a:xfrm>
            <a:off x="169914" y="2661600"/>
            <a:ext cx="124745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Parameter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023D76A-DB23-4C5A-ADD8-F8A48CE7A6F6}"/>
              </a:ext>
            </a:extLst>
          </p:cNvPr>
          <p:cNvSpPr/>
          <p:nvPr/>
        </p:nvSpPr>
        <p:spPr>
          <a:xfrm>
            <a:off x="1549142" y="1564630"/>
            <a:ext cx="2890826" cy="103785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185036D-5F88-E748-BF6F-2D43B483627F}"/>
              </a:ext>
            </a:extLst>
          </p:cNvPr>
          <p:cNvGrpSpPr/>
          <p:nvPr/>
        </p:nvGrpSpPr>
        <p:grpSpPr>
          <a:xfrm>
            <a:off x="7162442" y="1554406"/>
            <a:ext cx="1850134" cy="3458603"/>
            <a:chOff x="8340719" y="2236098"/>
            <a:chExt cx="2466845" cy="4611471"/>
          </a:xfrm>
        </p:grpSpPr>
        <p:pic>
          <p:nvPicPr>
            <p:cNvPr id="25" name="Picture 24" descr="A ship in a body of water&#10;&#10;Description automatically generated">
              <a:extLst>
                <a:ext uri="{FF2B5EF4-FFF2-40B4-BE49-F238E27FC236}">
                  <a16:creationId xmlns:a16="http://schemas.microsoft.com/office/drawing/2014/main" id="{474B5770-AB2B-9F4E-ABC3-290A54EC3F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02" t="18719" r="27075" b="14039"/>
            <a:stretch/>
          </p:blipFill>
          <p:spPr>
            <a:xfrm>
              <a:off x="8387029" y="2236098"/>
              <a:ext cx="2420535" cy="4611471"/>
            </a:xfrm>
            <a:prstGeom prst="rect">
              <a:avLst/>
            </a:prstGeom>
          </p:spPr>
        </p:pic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ACB2B2DD-65D0-6E47-AF5F-3B1D2C6CAAD4}"/>
                </a:ext>
              </a:extLst>
            </p:cNvPr>
            <p:cNvCxnSpPr/>
            <p:nvPr/>
          </p:nvCxnSpPr>
          <p:spPr>
            <a:xfrm>
              <a:off x="9141648" y="6787609"/>
              <a:ext cx="574040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65FDC2B-6CD1-D74D-A842-DC8E5EC8FAC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458149" y="4162989"/>
              <a:ext cx="934959" cy="262462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1BC286F-FA7E-DA4B-8472-6AA042D29A55}"/>
                </a:ext>
              </a:extLst>
            </p:cNvPr>
            <p:cNvCxnSpPr>
              <a:cxnSpLocks/>
            </p:cNvCxnSpPr>
            <p:nvPr/>
          </p:nvCxnSpPr>
          <p:spPr>
            <a:xfrm>
              <a:off x="8636726" y="4635688"/>
              <a:ext cx="755176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9F7F779-039A-C849-A777-1A0ABDDD5C8F}"/>
                </a:ext>
              </a:extLst>
            </p:cNvPr>
            <p:cNvCxnSpPr>
              <a:cxnSpLocks/>
            </p:cNvCxnSpPr>
            <p:nvPr/>
          </p:nvCxnSpPr>
          <p:spPr>
            <a:xfrm>
              <a:off x="8839926" y="5238938"/>
              <a:ext cx="551976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BA478CF-9FF1-5B48-8844-E070A8DB8957}"/>
                </a:ext>
              </a:extLst>
            </p:cNvPr>
            <p:cNvCxnSpPr>
              <a:cxnSpLocks/>
            </p:cNvCxnSpPr>
            <p:nvPr/>
          </p:nvCxnSpPr>
          <p:spPr>
            <a:xfrm>
              <a:off x="9062908" y="5848538"/>
              <a:ext cx="328994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6C57120-7374-1841-A172-82254B442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54742" y="6397813"/>
              <a:ext cx="137160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A1790D62-201B-984B-B331-196DEAF1AE67}"/>
                </a:ext>
              </a:extLst>
            </p:cNvPr>
            <p:cNvCxnSpPr>
              <a:cxnSpLocks/>
            </p:cNvCxnSpPr>
            <p:nvPr/>
          </p:nvCxnSpPr>
          <p:spPr>
            <a:xfrm>
              <a:off x="8462338" y="4162989"/>
              <a:ext cx="915025" cy="12136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285D67E-35E5-9345-9051-BDE8DD4D9330}"/>
                    </a:ext>
                  </a:extLst>
                </p:cNvPr>
                <p:cNvSpPr txBox="1"/>
                <p:nvPr/>
              </p:nvSpPr>
              <p:spPr>
                <a:xfrm>
                  <a:off x="9890080" y="5764082"/>
                  <a:ext cx="16637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135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285D67E-35E5-9345-9051-BDE8DD4D93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080" y="5764082"/>
                  <a:ext cx="166371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20000" r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216A6E18-DE91-8043-AA1C-B5112372860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482058" y="6364107"/>
              <a:ext cx="755176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FE8A6423-7272-2246-AAD9-35C7CAB82B4E}"/>
                </a:ext>
              </a:extLst>
            </p:cNvPr>
            <p:cNvCxnSpPr>
              <a:cxnSpLocks/>
            </p:cNvCxnSpPr>
            <p:nvPr/>
          </p:nvCxnSpPr>
          <p:spPr>
            <a:xfrm>
              <a:off x="9862822" y="6739578"/>
              <a:ext cx="755176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8275B825-03A2-134A-8DA3-6317E3565A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62823" y="6300582"/>
              <a:ext cx="589666" cy="438996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2B7D62-0EBD-ED41-BB3F-DE0EA9E66361}"/>
                    </a:ext>
                  </a:extLst>
                </p:cNvPr>
                <p:cNvSpPr txBox="1"/>
                <p:nvPr/>
              </p:nvSpPr>
              <p:spPr>
                <a:xfrm>
                  <a:off x="10461243" y="6041081"/>
                  <a:ext cx="18346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135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2B7D62-0EBD-ED41-BB3F-DE0EA9E663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1243" y="6041081"/>
                  <a:ext cx="183469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31818" r="-31818" b="-235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9C8E4F1D-9090-D147-9CFC-3A0B99343C24}"/>
                    </a:ext>
                  </a:extLst>
                </p:cNvPr>
                <p:cNvSpPr txBox="1"/>
                <p:nvPr/>
              </p:nvSpPr>
              <p:spPr>
                <a:xfrm>
                  <a:off x="10624244" y="6565140"/>
                  <a:ext cx="18013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135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9C8E4F1D-9090-D147-9CFC-3A0B99343C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4244" y="6565140"/>
                  <a:ext cx="180136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8182" r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52D589B-0879-B748-8534-0BC26C9066D7}"/>
                    </a:ext>
                  </a:extLst>
                </p:cNvPr>
                <p:cNvSpPr txBox="1"/>
                <p:nvPr/>
              </p:nvSpPr>
              <p:spPr>
                <a:xfrm>
                  <a:off x="10098765" y="4509303"/>
                  <a:ext cx="19586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en-US" sz="135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52D589B-0879-B748-8534-0BC26C9066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8765" y="4509303"/>
                  <a:ext cx="195865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9167" r="-25000"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8F15770A-DDDA-8745-BA5B-00671B170C63}"/>
                </a:ext>
              </a:extLst>
            </p:cNvPr>
            <p:cNvCxnSpPr>
              <a:cxnSpLocks/>
            </p:cNvCxnSpPr>
            <p:nvPr/>
          </p:nvCxnSpPr>
          <p:spPr>
            <a:xfrm>
              <a:off x="9492297" y="5157365"/>
              <a:ext cx="755176" cy="0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53B8BBA3-2164-FD4B-9D69-E515C3F85D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92298" y="4718369"/>
              <a:ext cx="589666" cy="438996"/>
            </a:xfrm>
            <a:prstGeom prst="straightConnector1">
              <a:avLst/>
            </a:prstGeom>
            <a:ln w="19050"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0DBDCB9A-027F-5347-8184-C304E86BD21A}"/>
                    </a:ext>
                  </a:extLst>
                </p:cNvPr>
                <p:cNvSpPr txBox="1"/>
                <p:nvPr/>
              </p:nvSpPr>
              <p:spPr>
                <a:xfrm>
                  <a:off x="10269120" y="4997690"/>
                  <a:ext cx="20655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oMath>
                    </m:oMathPara>
                  </a14:m>
                  <a:endParaRPr lang="en-US" sz="135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0DBDCB9A-027F-5347-8184-C304E86BD2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69120" y="4997690"/>
                  <a:ext cx="206552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6923" r="-19231"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5AA723F-60A6-A541-8B27-D1B234E6556E}"/>
                </a:ext>
              </a:extLst>
            </p:cNvPr>
            <p:cNvSpPr txBox="1"/>
            <p:nvPr/>
          </p:nvSpPr>
          <p:spPr>
            <a:xfrm>
              <a:off x="8340719" y="5565133"/>
              <a:ext cx="793380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rrent</a:t>
              </a: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8F5AECE-B508-4B44-8732-F69B6B02F801}"/>
              </a:ext>
            </a:extLst>
          </p:cNvPr>
          <p:cNvGrpSpPr/>
          <p:nvPr/>
        </p:nvGrpSpPr>
        <p:grpSpPr>
          <a:xfrm>
            <a:off x="261173" y="3695881"/>
            <a:ext cx="6036885" cy="1483969"/>
            <a:chOff x="783098" y="4131576"/>
            <a:chExt cx="8049180" cy="1978625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2E7ABEA8-A25B-514E-B1D5-1840BCA41F2B}"/>
                </a:ext>
              </a:extLst>
            </p:cNvPr>
            <p:cNvSpPr/>
            <p:nvPr/>
          </p:nvSpPr>
          <p:spPr>
            <a:xfrm>
              <a:off x="806459" y="4836050"/>
              <a:ext cx="1876936" cy="805614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341F35E4-007F-BC46-B0B4-23768A27589E}"/>
                </a:ext>
              </a:extLst>
            </p:cNvPr>
            <p:cNvSpPr/>
            <p:nvPr/>
          </p:nvSpPr>
          <p:spPr>
            <a:xfrm>
              <a:off x="7445464" y="4822571"/>
              <a:ext cx="1386814" cy="819093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9C73B432-555F-0A47-9C2A-5830D4DC2DFB}"/>
                    </a:ext>
                  </a:extLst>
                </p:cNvPr>
                <p:cNvSpPr/>
                <p:nvPr/>
              </p:nvSpPr>
              <p:spPr>
                <a:xfrm>
                  <a:off x="783098" y="4946469"/>
                  <a:ext cx="1860755" cy="6155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𝑓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9C73B432-555F-0A47-9C2A-5830D4DC2D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098" y="4946469"/>
                  <a:ext cx="1860755" cy="615553"/>
                </a:xfrm>
                <a:prstGeom prst="rect">
                  <a:avLst/>
                </a:prstGeom>
                <a:blipFill>
                  <a:blip r:embed="rId9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8BA2A57-9AA7-E042-BC7B-9A1066ADD523}"/>
                </a:ext>
              </a:extLst>
            </p:cNvPr>
            <p:cNvSpPr txBox="1"/>
            <p:nvPr/>
          </p:nvSpPr>
          <p:spPr>
            <a:xfrm>
              <a:off x="7757731" y="4293333"/>
              <a:ext cx="1074547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23631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  <a:endParaRPr 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F832B07-3BB8-4846-BD8B-6AAA129419E8}"/>
                </a:ext>
              </a:extLst>
            </p:cNvPr>
            <p:cNvSpPr txBox="1"/>
            <p:nvPr/>
          </p:nvSpPr>
          <p:spPr>
            <a:xfrm>
              <a:off x="996015" y="4291593"/>
              <a:ext cx="1409248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23631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ysics</a:t>
              </a:r>
              <a:endParaRPr 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Arrow: Right 61">
              <a:extLst>
                <a:ext uri="{FF2B5EF4-FFF2-40B4-BE49-F238E27FC236}">
                  <a16:creationId xmlns:a16="http://schemas.microsoft.com/office/drawing/2014/main" id="{7A5F7B66-995A-784C-9806-AEB235FDB05F}"/>
                </a:ext>
              </a:extLst>
            </p:cNvPr>
            <p:cNvSpPr/>
            <p:nvPr/>
          </p:nvSpPr>
          <p:spPr>
            <a:xfrm>
              <a:off x="2931816" y="4391353"/>
              <a:ext cx="4206240" cy="256765"/>
            </a:xfrm>
            <a:prstGeom prst="rightArrow">
              <a:avLst>
                <a:gd name="adj1" fmla="val 21972"/>
                <a:gd name="adj2" fmla="val 139580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7D97900A-9FA6-0047-BE38-B99EF325EF8B}"/>
                    </a:ext>
                  </a:extLst>
                </p:cNvPr>
                <p:cNvSpPr txBox="1"/>
                <p:nvPr/>
              </p:nvSpPr>
              <p:spPr>
                <a:xfrm>
                  <a:off x="7639855" y="4924224"/>
                  <a:ext cx="777116" cy="61555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7D97900A-9FA6-0047-BE38-B99EF325EF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9855" y="4924224"/>
                  <a:ext cx="777116" cy="615553"/>
                </a:xfrm>
                <a:prstGeom prst="rect">
                  <a:avLst/>
                </a:prstGeom>
                <a:blipFill>
                  <a:blip r:embed="rId10"/>
                  <a:stretch>
                    <a:fillRect r="-46875" b="-17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Rectangle 2">
              <a:extLst>
                <a:ext uri="{FF2B5EF4-FFF2-40B4-BE49-F238E27FC236}">
                  <a16:creationId xmlns:a16="http://schemas.microsoft.com/office/drawing/2014/main" id="{8F263ABD-6374-4243-80E6-27FFD410BAE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395984" y="4131576"/>
              <a:ext cx="1254017" cy="457200"/>
            </a:xfrm>
            <a:prstGeom prst="rect">
              <a:avLst/>
            </a:prstGeom>
          </p:spPr>
          <p:txBody>
            <a:bodyPr vert="horz" lIns="68580" tIns="34290" rIns="68580" bIns="3429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1350" b="1" dirty="0">
                  <a:latin typeface="Times New Roman" charset="0"/>
                  <a:ea typeface="Times New Roman" charset="0"/>
                  <a:cs typeface="Times New Roman" charset="0"/>
                </a:rPr>
                <a:t>Forward</a:t>
              </a:r>
              <a:endParaRPr lang="en-US" sz="1500" b="1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5" name="Arrow: Right 6">
              <a:extLst>
                <a:ext uri="{FF2B5EF4-FFF2-40B4-BE49-F238E27FC236}">
                  <a16:creationId xmlns:a16="http://schemas.microsoft.com/office/drawing/2014/main" id="{5CA8B7F4-8EFB-B948-905E-681030291787}"/>
                </a:ext>
              </a:extLst>
            </p:cNvPr>
            <p:cNvSpPr/>
            <p:nvPr/>
          </p:nvSpPr>
          <p:spPr>
            <a:xfrm flipH="1">
              <a:off x="2825755" y="5623474"/>
              <a:ext cx="4206240" cy="256765"/>
            </a:xfrm>
            <a:prstGeom prst="rightArrow">
              <a:avLst>
                <a:gd name="adj1" fmla="val 21972"/>
                <a:gd name="adj2" fmla="val 139580"/>
              </a:avLst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" name="Rectangle 2">
              <a:extLst>
                <a:ext uri="{FF2B5EF4-FFF2-40B4-BE49-F238E27FC236}">
                  <a16:creationId xmlns:a16="http://schemas.microsoft.com/office/drawing/2014/main" id="{F0B903CD-9F2A-1347-88FF-F4958565E171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395984" y="5653001"/>
              <a:ext cx="1254017" cy="457200"/>
            </a:xfrm>
            <a:prstGeom prst="rect">
              <a:avLst/>
            </a:prstGeom>
          </p:spPr>
          <p:txBody>
            <a:bodyPr vert="horz" lIns="68580" tIns="34290" rIns="68580" bIns="3429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1350" b="1" dirty="0">
                  <a:ln>
                    <a:solidFill>
                      <a:srgbClr val="FF0000"/>
                    </a:solidFill>
                  </a:ln>
                  <a:latin typeface="Times New Roman" charset="0"/>
                  <a:ea typeface="Times New Roman" charset="0"/>
                  <a:cs typeface="Times New Roman" charset="0"/>
                </a:rPr>
                <a:t>Inverse</a:t>
              </a:r>
              <a:endParaRPr lang="en-US" sz="1500" b="1" dirty="0">
                <a:ln>
                  <a:solidFill>
                    <a:srgbClr val="FF0000"/>
                  </a:solidFill>
                </a:ln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38281E26-29AC-D047-8CFD-66E71B9810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197" t="23424" r="21856" b="2532"/>
            <a:stretch/>
          </p:blipFill>
          <p:spPr>
            <a:xfrm>
              <a:off x="3766879" y="4563712"/>
              <a:ext cx="2678628" cy="1109052"/>
            </a:xfrm>
            <a:prstGeom prst="rect">
              <a:avLst/>
            </a:prstGeom>
          </p:spPr>
        </p:pic>
      </p:grp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15B2F02-EF7D-594B-AA33-996BB41EF9F8}"/>
              </a:ext>
            </a:extLst>
          </p:cNvPr>
          <p:cNvCxnSpPr/>
          <p:nvPr/>
        </p:nvCxnSpPr>
        <p:spPr>
          <a:xfrm>
            <a:off x="271521" y="633377"/>
            <a:ext cx="6172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1F96FC7-23CC-4F41-9D3F-4020945C9D60}"/>
                  </a:ext>
                </a:extLst>
              </p:cNvPr>
              <p:cNvSpPr txBox="1"/>
              <p:nvPr/>
            </p:nvSpPr>
            <p:spPr>
              <a:xfrm>
                <a:off x="1584475" y="1570983"/>
                <a:ext cx="2752100" cy="4169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3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𝑇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𝐸𝐼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1F96FC7-23CC-4F41-9D3F-4020945C9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475" y="1570983"/>
                <a:ext cx="2752100" cy="416909"/>
              </a:xfrm>
              <a:prstGeom prst="rect">
                <a:avLst/>
              </a:prstGeom>
              <a:blipFill>
                <a:blip r:embed="rId12"/>
                <a:stretch>
                  <a:fillRect l="-443" r="-665"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53553FD-1256-964B-B4B8-65B887C63C9C}"/>
                  </a:ext>
                </a:extLst>
              </p:cNvPr>
              <p:cNvSpPr txBox="1"/>
              <p:nvPr/>
            </p:nvSpPr>
            <p:spPr>
              <a:xfrm>
                <a:off x="1584475" y="2145273"/>
                <a:ext cx="2819170" cy="4169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3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𝑇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𝐸𝐼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53553FD-1256-964B-B4B8-65B887C6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475" y="2145273"/>
                <a:ext cx="2819170" cy="416909"/>
              </a:xfrm>
              <a:prstGeom prst="rect">
                <a:avLst/>
              </a:prstGeom>
              <a:blipFill>
                <a:blip r:embed="rId13"/>
                <a:stretch>
                  <a:fillRect l="-433"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1503E8E-54CA-9344-B16A-1018843B9456}"/>
              </a:ext>
            </a:extLst>
          </p:cNvPr>
          <p:cNvCxnSpPr>
            <a:stCxn id="37" idx="1"/>
            <a:endCxn id="37" idx="3"/>
          </p:cNvCxnSpPr>
          <p:nvPr/>
        </p:nvCxnSpPr>
        <p:spPr>
          <a:xfrm>
            <a:off x="1549142" y="2083559"/>
            <a:ext cx="2890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F9BCC901-9CF3-F845-9B81-75653D0FF35D}"/>
                  </a:ext>
                </a:extLst>
              </p:cNvPr>
              <p:cNvSpPr/>
              <p:nvPr/>
            </p:nvSpPr>
            <p:spPr>
              <a:xfrm>
                <a:off x="4551370" y="2215196"/>
                <a:ext cx="180151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in-line displace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drag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F9BCC901-9CF3-F845-9B81-75653D0FF3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370" y="2215196"/>
                <a:ext cx="1801519" cy="507831"/>
              </a:xfrm>
              <a:prstGeom prst="rect">
                <a:avLst/>
              </a:prstGeom>
              <a:blipFill>
                <a:blip r:embed="rId14"/>
                <a:stretch>
                  <a:fillRect t="-1190"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31F443C8-0E20-0541-8439-7195A032BD38}"/>
              </a:ext>
            </a:extLst>
          </p:cNvPr>
          <p:cNvSpPr txBox="1"/>
          <p:nvPr/>
        </p:nvSpPr>
        <p:spPr>
          <a:xfrm>
            <a:off x="1822596" y="2868525"/>
            <a:ext cx="843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ping </a:t>
            </a:r>
          </a:p>
          <a:p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447D2EF-39D1-544C-8BBB-2BF45CAC5563}"/>
              </a:ext>
            </a:extLst>
          </p:cNvPr>
          <p:cNvSpPr txBox="1"/>
          <p:nvPr/>
        </p:nvSpPr>
        <p:spPr>
          <a:xfrm>
            <a:off x="2758395" y="2965154"/>
            <a:ext cx="7072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ion  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60A670A-5036-434E-9D01-647725FDAB8B}"/>
              </a:ext>
            </a:extLst>
          </p:cNvPr>
          <p:cNvSpPr txBox="1"/>
          <p:nvPr/>
        </p:nvSpPr>
        <p:spPr>
          <a:xfrm>
            <a:off x="3569167" y="2875674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exural 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gidity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0B6211E-6900-FA42-BD90-BFF7A6F4EE13}"/>
              </a:ext>
            </a:extLst>
          </p:cNvPr>
          <p:cNvCxnSpPr>
            <a:cxnSpLocks/>
          </p:cNvCxnSpPr>
          <p:nvPr/>
        </p:nvCxnSpPr>
        <p:spPr>
          <a:xfrm flipH="1">
            <a:off x="1331992" y="2538325"/>
            <a:ext cx="315510" cy="356372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6BB880ED-87C2-594F-B44C-BF824384652B}"/>
              </a:ext>
            </a:extLst>
          </p:cNvPr>
          <p:cNvCxnSpPr>
            <a:cxnSpLocks/>
          </p:cNvCxnSpPr>
          <p:nvPr/>
        </p:nvCxnSpPr>
        <p:spPr>
          <a:xfrm flipH="1">
            <a:off x="2137952" y="2507287"/>
            <a:ext cx="192380" cy="394802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DA8817E4-08A0-C84B-AE2B-C4B5E5140CEE}"/>
              </a:ext>
            </a:extLst>
          </p:cNvPr>
          <p:cNvCxnSpPr>
            <a:cxnSpLocks/>
          </p:cNvCxnSpPr>
          <p:nvPr/>
        </p:nvCxnSpPr>
        <p:spPr>
          <a:xfrm>
            <a:off x="2909696" y="2481889"/>
            <a:ext cx="102526" cy="42020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F9336BAE-4D42-ED47-A67E-1E8B3CDD101D}"/>
              </a:ext>
            </a:extLst>
          </p:cNvPr>
          <p:cNvCxnSpPr>
            <a:cxnSpLocks/>
          </p:cNvCxnSpPr>
          <p:nvPr/>
        </p:nvCxnSpPr>
        <p:spPr>
          <a:xfrm>
            <a:off x="3588731" y="2475325"/>
            <a:ext cx="193905" cy="387374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>
            <a:extLst>
              <a:ext uri="{FF2B5EF4-FFF2-40B4-BE49-F238E27FC236}">
                <a16:creationId xmlns:a16="http://schemas.microsoft.com/office/drawing/2014/main" id="{B5FDD0F6-D76E-3347-8B73-6F6637645D9B}"/>
              </a:ext>
            </a:extLst>
          </p:cNvPr>
          <p:cNvSpPr/>
          <p:nvPr/>
        </p:nvSpPr>
        <p:spPr>
          <a:xfrm>
            <a:off x="115818" y="3700867"/>
            <a:ext cx="6389615" cy="1478978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0DFF056-70FC-4F6F-A2CA-FBD86483CDD3}"/>
                  </a:ext>
                </a:extLst>
              </p:cNvPr>
              <p:cNvSpPr txBox="1"/>
              <p:nvPr/>
            </p:nvSpPr>
            <p:spPr>
              <a:xfrm>
                <a:off x="140577" y="3321652"/>
                <a:ext cx="63173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ed damping coefficient: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rize with a neural network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sz="1200" dirty="0"/>
                          <m:t> 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𝑁</m:t>
                        </m:r>
                      </m:sub>
                    </m:sSub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2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0DFF056-70FC-4F6F-A2CA-FBD86483C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77" y="3321652"/>
                <a:ext cx="6317374" cy="276999"/>
              </a:xfrm>
              <a:prstGeom prst="rect">
                <a:avLst/>
              </a:prstGeom>
              <a:blipFill>
                <a:blip r:embed="rId15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圆角矩形 7">
            <a:extLst>
              <a:ext uri="{FF2B5EF4-FFF2-40B4-BE49-F238E27FC236}">
                <a16:creationId xmlns:a16="http://schemas.microsoft.com/office/drawing/2014/main" id="{BD063230-E6FB-46FA-9FF1-A26BFB10BA7E}"/>
              </a:ext>
            </a:extLst>
          </p:cNvPr>
          <p:cNvSpPr/>
          <p:nvPr/>
        </p:nvSpPr>
        <p:spPr>
          <a:xfrm>
            <a:off x="-20630" y="-10322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PINN for VIV </a:t>
            </a:r>
          </a:p>
        </p:txBody>
      </p:sp>
      <p:sp>
        <p:nvSpPr>
          <p:cNvPr id="68" name="Rectangle 32">
            <a:extLst>
              <a:ext uri="{FF2B5EF4-FFF2-40B4-BE49-F238E27FC236}">
                <a16:creationId xmlns:a16="http://schemas.microsoft.com/office/drawing/2014/main" id="{B958ECAC-630F-41E5-9FDA-542763E0FD45}"/>
              </a:ext>
            </a:extLst>
          </p:cNvPr>
          <p:cNvSpPr/>
          <p:nvPr/>
        </p:nvSpPr>
        <p:spPr>
          <a:xfrm>
            <a:off x="7069174" y="6581980"/>
            <a:ext cx="20714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razmi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, JFS, 2020</a:t>
            </a:r>
            <a:endParaRPr lang="en-US" sz="9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8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31C67AF7-8C46-4552-B4EB-C470D1EC867F}"/>
              </a:ext>
            </a:extLst>
          </p:cNvPr>
          <p:cNvSpPr/>
          <p:nvPr/>
        </p:nvSpPr>
        <p:spPr>
          <a:xfrm>
            <a:off x="204113" y="3807918"/>
            <a:ext cx="115127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E residual: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26B9137-3E9A-48BF-BBF6-34B21BFAAAD2}"/>
              </a:ext>
            </a:extLst>
          </p:cNvPr>
          <p:cNvSpPr/>
          <p:nvPr/>
        </p:nvSpPr>
        <p:spPr>
          <a:xfrm>
            <a:off x="175259" y="4599733"/>
            <a:ext cx="11801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F685BFD-D86A-5745-8FF1-D1AEEACBAC0A}"/>
              </a:ext>
            </a:extLst>
          </p:cNvPr>
          <p:cNvGrpSpPr/>
          <p:nvPr/>
        </p:nvGrpSpPr>
        <p:grpSpPr>
          <a:xfrm>
            <a:off x="1760198" y="4257809"/>
            <a:ext cx="7324511" cy="902555"/>
            <a:chOff x="1285103" y="6208857"/>
            <a:chExt cx="9766014" cy="120340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8B9608F-8876-C646-BA11-7742C363C452}"/>
                    </a:ext>
                  </a:extLst>
                </p:cNvPr>
                <p:cNvSpPr txBox="1"/>
                <p:nvPr/>
              </p:nvSpPr>
              <p:spPr>
                <a:xfrm>
                  <a:off x="1285103" y="6208857"/>
                  <a:ext cx="9766014" cy="120340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𝑜𝑠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den>
                        </m:f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𝑁𝑁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solidFill>
                                              <a:srgbClr val="548235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;</m:t>
                                        </m:r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solidFill>
                                              <a:srgbClr val="548235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54823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den>
                        </m:f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𝑁𝑁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;</m:t>
                                        </m:r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𝒒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8B9608F-8876-C646-BA11-7742C363C4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5103" y="6208857"/>
                  <a:ext cx="9766014" cy="120340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36E28C96-1E0B-464F-807C-D5804FF8AE17}"/>
                </a:ext>
              </a:extLst>
            </p:cNvPr>
            <p:cNvSpPr/>
            <p:nvPr/>
          </p:nvSpPr>
          <p:spPr>
            <a:xfrm>
              <a:off x="2264177" y="6248352"/>
              <a:ext cx="4262229" cy="1089316"/>
            </a:xfrm>
            <a:prstGeom prst="round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251ED7BC-D5A9-41D1-8AA3-896A76BD09FD}"/>
                </a:ext>
              </a:extLst>
            </p:cNvPr>
            <p:cNvSpPr/>
            <p:nvPr/>
          </p:nvSpPr>
          <p:spPr>
            <a:xfrm>
              <a:off x="6794862" y="6248352"/>
              <a:ext cx="3132616" cy="1089316"/>
            </a:xfrm>
            <a:prstGeom prst="roundRect">
              <a:avLst/>
            </a:prstGeom>
            <a:noFill/>
            <a:ln w="19050">
              <a:solidFill>
                <a:srgbClr val="FF717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01F7410-85E1-604A-ACE5-1E39A028A014}"/>
              </a:ext>
            </a:extLst>
          </p:cNvPr>
          <p:cNvCxnSpPr/>
          <p:nvPr/>
        </p:nvCxnSpPr>
        <p:spPr>
          <a:xfrm>
            <a:off x="261070" y="1381266"/>
            <a:ext cx="6172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5193CF8-F49A-3647-9C3A-3868E30AE788}"/>
                  </a:ext>
                </a:extLst>
              </p:cNvPr>
              <p:cNvSpPr txBox="1"/>
              <p:nvPr/>
            </p:nvSpPr>
            <p:spPr>
              <a:xfrm>
                <a:off x="1841089" y="3679982"/>
                <a:ext cx="3582969" cy="463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𝑁𝑁</m:t>
                          </m:r>
                        </m:sub>
                      </m:sSub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𝑇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𝐸𝐼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15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5193CF8-F49A-3647-9C3A-3868E30AE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089" y="3679982"/>
                <a:ext cx="3582969" cy="4632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A4B7B0CB-06F1-EB4D-9667-0F0A5E961099}"/>
              </a:ext>
            </a:extLst>
          </p:cNvPr>
          <p:cNvGrpSpPr/>
          <p:nvPr/>
        </p:nvGrpSpPr>
        <p:grpSpPr>
          <a:xfrm>
            <a:off x="6016497" y="1689780"/>
            <a:ext cx="2908466" cy="1322676"/>
            <a:chOff x="8120848" y="1110040"/>
            <a:chExt cx="3877954" cy="1763567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E72DD3C-CD09-46A2-AA18-2C19BE8F18E6}"/>
                </a:ext>
              </a:extLst>
            </p:cNvPr>
            <p:cNvSpPr/>
            <p:nvPr/>
          </p:nvSpPr>
          <p:spPr>
            <a:xfrm>
              <a:off x="8136148" y="2473498"/>
              <a:ext cx="1983877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 parameters: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70D1BC6-1B15-4F75-A52A-2D005872C598}"/>
                </a:ext>
              </a:extLst>
            </p:cNvPr>
            <p:cNvSpPr txBox="1"/>
            <p:nvPr/>
          </p:nvSpPr>
          <p:spPr>
            <a:xfrm>
              <a:off x="9014967" y="1110040"/>
              <a:ext cx="18449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twork Parameters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B5CC19E-A066-4130-83A8-3551BC3118A1}"/>
                </a:ext>
              </a:extLst>
            </p:cNvPr>
            <p:cNvGrpSpPr/>
            <p:nvPr/>
          </p:nvGrpSpPr>
          <p:grpSpPr>
            <a:xfrm>
              <a:off x="8120848" y="1379901"/>
              <a:ext cx="3822362" cy="712251"/>
              <a:chOff x="8120848" y="1069483"/>
              <a:chExt cx="3822362" cy="712251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D63C92BC-E827-4CDD-A260-9E9DB4AFC4A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20848" y="1069483"/>
                <a:ext cx="3776833" cy="712251"/>
              </a:xfrm>
              <a:prstGeom prst="rect">
                <a:avLst/>
              </a:prstGeom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D47D91E-929F-4C54-80B7-337CEB900294}"/>
                  </a:ext>
                </a:extLst>
              </p:cNvPr>
              <p:cNvSpPr/>
              <p:nvPr/>
            </p:nvSpPr>
            <p:spPr>
              <a:xfrm>
                <a:off x="11483008" y="1339469"/>
                <a:ext cx="344557" cy="1722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72E3A9-4BDE-4A71-B25E-67F0AF121D62}"/>
                  </a:ext>
                </a:extLst>
              </p:cNvPr>
              <p:cNvSpPr txBox="1"/>
              <p:nvPr/>
            </p:nvSpPr>
            <p:spPr>
              <a:xfrm>
                <a:off x="11449058" y="1255881"/>
                <a:ext cx="494152" cy="307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e</a:t>
                </a:r>
                <a:endPara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3EFAF4B-7615-1E47-B322-4293532A9E9B}"/>
                    </a:ext>
                  </a:extLst>
                </p:cNvPr>
                <p:cNvSpPr txBox="1"/>
                <p:nvPr/>
              </p:nvSpPr>
              <p:spPr>
                <a:xfrm>
                  <a:off x="10159068" y="2484603"/>
                  <a:ext cx="1839734" cy="3077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={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𝐸𝐼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3EFAF4B-7615-1E47-B322-4293532A9E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59068" y="2484603"/>
                  <a:ext cx="1839734" cy="307776"/>
                </a:xfrm>
                <a:prstGeom prst="rect">
                  <a:avLst/>
                </a:prstGeom>
                <a:blipFill>
                  <a:blip r:embed="rId5"/>
                  <a:stretch>
                    <a:fillRect l="-3097" r="-4867" b="-342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0E7A036-1709-E04A-8551-46D7CCDB2FC5}"/>
                </a:ext>
              </a:extLst>
            </p:cNvPr>
            <p:cNvSpPr/>
            <p:nvPr/>
          </p:nvSpPr>
          <p:spPr>
            <a:xfrm>
              <a:off x="8123948" y="2131294"/>
              <a:ext cx="1714572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N parameters: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953E509-9D9E-4A45-B49D-D0AFEE54D754}"/>
                    </a:ext>
                  </a:extLst>
                </p:cNvPr>
                <p:cNvSpPr txBox="1"/>
                <p:nvPr/>
              </p:nvSpPr>
              <p:spPr>
                <a:xfrm>
                  <a:off x="10146868" y="2142398"/>
                  <a:ext cx="218008" cy="3077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953E509-9D9E-4A45-B49D-D0AFEE54D7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6868" y="2142398"/>
                  <a:ext cx="218008" cy="307776"/>
                </a:xfrm>
                <a:prstGeom prst="rect">
                  <a:avLst/>
                </a:prstGeom>
                <a:blipFill>
                  <a:blip r:embed="rId6"/>
                  <a:stretch>
                    <a:fillRect l="-25926" r="-25926"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75C1750-703D-B84D-89DA-0ABAEADF2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AF652-03AC-4955-8544-31959F40B765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2">
                <a:extLst>
                  <a:ext uri="{FF2B5EF4-FFF2-40B4-BE49-F238E27FC236}">
                    <a16:creationId xmlns:a16="http://schemas.microsoft.com/office/drawing/2014/main" id="{8BA02F1A-E732-48F8-AB7F-51ADC8014E5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933913" y="5168220"/>
                <a:ext cx="2679227" cy="342900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1350" dirty="0">
                    <a:solidFill>
                      <a:srgbClr val="C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oss PD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35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𝑧</m:t>
                        </m:r>
                      </m:e>
                      <m:sub>
                        <m:r>
                          <a:rPr lang="en-US" sz="135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rgbClr val="C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lang="en-US" sz="1350" dirty="0">
                    <a:solidFill>
                      <a:srgbClr val="C00000"/>
                    </a:solidFill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35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𝑡</m:t>
                        </m:r>
                      </m:e>
                      <m:sub>
                        <m:r>
                          <a:rPr lang="en-US" sz="135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rgbClr val="C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 : Residual points)</a:t>
                </a:r>
                <a:endParaRPr lang="en-US" sz="1500" dirty="0">
                  <a:solidFill>
                    <a:srgbClr val="C00000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9" name="Rectangle 2">
                <a:extLst>
                  <a:ext uri="{FF2B5EF4-FFF2-40B4-BE49-F238E27FC236}">
                    <a16:creationId xmlns:a16="http://schemas.microsoft.com/office/drawing/2014/main" id="{8BA02F1A-E732-48F8-AB7F-51ADC8014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913" y="5168220"/>
                <a:ext cx="2679227" cy="342900"/>
              </a:xfrm>
              <a:prstGeom prst="rect">
                <a:avLst/>
              </a:prstGeom>
              <a:blipFill>
                <a:blip r:embed="rId7"/>
                <a:stretch>
                  <a:fillRect l="-1364" b="-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8AE9FBD-CE8A-4BBD-8BCA-CEB17BD3DFD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11511" y="5168226"/>
                <a:ext cx="2553758" cy="342900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1350" dirty="0">
                    <a:solidFill>
                      <a:schemeClr val="accent6">
                        <a:lumMod val="75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oss </a:t>
                </a:r>
                <a14:m>
                  <m:oMath xmlns:m="http://schemas.openxmlformats.org/officeDocument/2006/math">
                    <m:r>
                      <a:rPr lang="en-US" sz="1350" i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𝑌</m:t>
                    </m:r>
                  </m:oMath>
                </a14:m>
                <a:r>
                  <a:rPr lang="en-US" sz="1350" dirty="0">
                    <a:solidFill>
                      <a:schemeClr val="accent6">
                        <a:lumMod val="75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 dirty="0">
                            <a:solidFill>
                              <a:srgbClr val="558334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350" i="1" dirty="0">
                            <a:solidFill>
                              <a:srgbClr val="558334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charset="0"/>
                          </a:rPr>
                          <m:t>𝑧</m:t>
                        </m:r>
                      </m:e>
                      <m:sub>
                        <m:r>
                          <a:rPr lang="en-US" sz="1350" i="1" dirty="0">
                            <a:solidFill>
                              <a:srgbClr val="558334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rgbClr val="55833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lang="en-US" sz="1350" dirty="0">
                    <a:solidFill>
                      <a:srgbClr val="558334"/>
                    </a:solidFill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 dirty="0">
                            <a:solidFill>
                              <a:srgbClr val="558334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350" i="1" dirty="0">
                            <a:solidFill>
                              <a:srgbClr val="558334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𝑡</m:t>
                        </m:r>
                      </m:e>
                      <m:sub>
                        <m:r>
                          <a:rPr lang="en-US" sz="1350" i="1" dirty="0">
                            <a:solidFill>
                              <a:srgbClr val="558334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chemeClr val="accent6">
                        <a:lumMod val="75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 : Training points)</a:t>
                </a:r>
                <a:endParaRPr lang="en-US" sz="1500" dirty="0">
                  <a:solidFill>
                    <a:schemeClr val="accent6">
                      <a:lumMod val="75000"/>
                    </a:schemeClr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8AE9FBD-CE8A-4BBD-8BCA-CEB17BD3D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1511" y="5168226"/>
                <a:ext cx="2553758" cy="342900"/>
              </a:xfrm>
              <a:prstGeom prst="rect">
                <a:avLst/>
              </a:prstGeom>
              <a:blipFill>
                <a:blip r:embed="rId8"/>
                <a:stretch>
                  <a:fillRect l="-1432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BDE94E09-B8B8-4485-AAB3-39E7157DC22C}"/>
              </a:ext>
            </a:extLst>
          </p:cNvPr>
          <p:cNvGrpSpPr/>
          <p:nvPr/>
        </p:nvGrpSpPr>
        <p:grpSpPr>
          <a:xfrm>
            <a:off x="151823" y="1635760"/>
            <a:ext cx="5603519" cy="1918027"/>
            <a:chOff x="202431" y="944878"/>
            <a:chExt cx="7471358" cy="255736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59C3C4D-D73A-4405-923E-99C409E8280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2431" y="944878"/>
              <a:ext cx="7471358" cy="255736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04A8E01-A082-4C4B-A997-F5C2476C4236}"/>
                </a:ext>
              </a:extLst>
            </p:cNvPr>
            <p:cNvSpPr/>
            <p:nvPr/>
          </p:nvSpPr>
          <p:spPr>
            <a:xfrm>
              <a:off x="2690424" y="2090033"/>
              <a:ext cx="358775" cy="3533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4EBB21B6-1C59-4F61-829D-E5CBC6DDD502}"/>
                    </a:ext>
                  </a:extLst>
                </p:cNvPr>
                <p:cNvSpPr txBox="1"/>
                <p:nvPr/>
              </p:nvSpPr>
              <p:spPr>
                <a:xfrm>
                  <a:off x="2717565" y="2100090"/>
                  <a:ext cx="304491" cy="40010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4EBB21B6-1C59-4F61-829D-E5CBC6DDD5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7565" y="2100090"/>
                  <a:ext cx="304491" cy="400109"/>
                </a:xfrm>
                <a:prstGeom prst="rect">
                  <a:avLst/>
                </a:prstGeom>
                <a:blipFill>
                  <a:blip r:embed="rId10"/>
                  <a:stretch>
                    <a:fillRect r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E457CA43-3B9E-DE45-8B20-C0F39B876B21}"/>
              </a:ext>
            </a:extLst>
          </p:cNvPr>
          <p:cNvSpPr/>
          <p:nvPr/>
        </p:nvSpPr>
        <p:spPr>
          <a:xfrm>
            <a:off x="151823" y="1378757"/>
            <a:ext cx="148951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harazmi et al, JFS, 2020 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9B9CD6-5E51-484D-A84A-F438E90F6CA6}"/>
                  </a:ext>
                </a:extLst>
              </p:cNvPr>
              <p:cNvSpPr txBox="1"/>
              <p:nvPr/>
            </p:nvSpPr>
            <p:spPr>
              <a:xfrm>
                <a:off x="3078917" y="5484435"/>
                <a:ext cx="1418943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 i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𝑌</m:t>
                    </m:r>
                    <m:r>
                      <a:rPr lang="en-US" sz="1350" i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1350" dirty="0">
                    <a:solidFill>
                      <a:schemeClr val="accent6">
                        <a:lumMod val="75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Displacement </a:t>
                </a:r>
                <a:endParaRPr lang="en-US" sz="1350" dirty="0"/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9B9CD6-5E51-484D-A84A-F438E90F6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917" y="5484435"/>
                <a:ext cx="1418943" cy="300082"/>
              </a:xfrm>
              <a:prstGeom prst="rect">
                <a:avLst/>
              </a:prstGeom>
              <a:blipFill>
                <a:blip r:embed="rId11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8E03DE4-2285-4080-BD2F-F4ED288D0594}"/>
                  </a:ext>
                </a:extLst>
              </p:cNvPr>
              <p:cNvSpPr txBox="1"/>
              <p:nvPr/>
            </p:nvSpPr>
            <p:spPr>
              <a:xfrm>
                <a:off x="6545198" y="5484435"/>
                <a:ext cx="1418943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3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rgbClr val="C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Lift force </a:t>
                </a:r>
                <a:endParaRPr lang="en-US" sz="135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8E03DE4-2285-4080-BD2F-F4ED288D0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198" y="5484435"/>
                <a:ext cx="1418943" cy="300082"/>
              </a:xfrm>
              <a:prstGeom prst="rect">
                <a:avLst/>
              </a:prstGeom>
              <a:blipFill>
                <a:blip r:embed="rId12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圆角矩形 7">
            <a:extLst>
              <a:ext uri="{FF2B5EF4-FFF2-40B4-BE49-F238E27FC236}">
                <a16:creationId xmlns:a16="http://schemas.microsoft.com/office/drawing/2014/main" id="{384B2E72-8AB7-4863-9F38-826B38A4F21E}"/>
              </a:ext>
            </a:extLst>
          </p:cNvPr>
          <p:cNvSpPr/>
          <p:nvPr/>
        </p:nvSpPr>
        <p:spPr>
          <a:xfrm>
            <a:off x="-20630" y="-10322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PINN for VIV </a:t>
            </a:r>
          </a:p>
        </p:txBody>
      </p:sp>
    </p:spTree>
    <p:extLst>
      <p:ext uri="{BB962C8B-B14F-4D97-AF65-F5344CB8AC3E}">
        <p14:creationId xmlns:p14="http://schemas.microsoft.com/office/powerpoint/2010/main" val="285935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C77A5D-F8D4-2349-831B-106EEFE5A17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7" r="8878" b="6331"/>
          <a:stretch/>
        </p:blipFill>
        <p:spPr>
          <a:xfrm>
            <a:off x="3854895" y="1607656"/>
            <a:ext cx="4946206" cy="23186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9D74C76-3577-E74A-BC48-424D6048BE13}"/>
                  </a:ext>
                </a:extLst>
              </p:cNvPr>
              <p:cNvSpPr/>
              <p:nvPr/>
            </p:nvSpPr>
            <p:spPr>
              <a:xfrm>
                <a:off x="4307980" y="4260860"/>
                <a:ext cx="467102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sponse with significant noise in the input.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%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ed noise to the lift force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/std is based on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lizations.</a:t>
                </a:r>
              </a:p>
            </p:txBody>
          </p:sp>
        </mc:Choice>
        <mc:Fallback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9D74C76-3577-E74A-BC48-424D6048BE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980" y="4260860"/>
                <a:ext cx="4671026" cy="923330"/>
              </a:xfrm>
              <a:prstGeom prst="rect">
                <a:avLst/>
              </a:prstGeom>
              <a:blipFill>
                <a:blip r:embed="rId3"/>
                <a:stretch>
                  <a:fillRect l="-1175" t="-3974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Slide Number Placeholder 40">
            <a:extLst>
              <a:ext uri="{FF2B5EF4-FFF2-40B4-BE49-F238E27FC236}">
                <a16:creationId xmlns:a16="http://schemas.microsoft.com/office/drawing/2014/main" id="{4BEC57CB-B317-9D49-9059-F9DA86CA6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AF652-03AC-4955-8544-31959F40B765}" type="slidenum">
              <a:rPr lang="en-US" smtClean="0"/>
              <a:t>28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0282009-140E-4D84-BB04-0E43AF49CF8A}"/>
              </a:ext>
            </a:extLst>
          </p:cNvPr>
          <p:cNvGrpSpPr/>
          <p:nvPr/>
        </p:nvGrpSpPr>
        <p:grpSpPr>
          <a:xfrm>
            <a:off x="0" y="1392671"/>
            <a:ext cx="3273137" cy="4072658"/>
            <a:chOff x="0" y="1234032"/>
            <a:chExt cx="4364182" cy="543021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85593D4-F821-0648-B35B-73B011DDDF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34" t="11488" r="9779" b="1985"/>
            <a:stretch/>
          </p:blipFill>
          <p:spPr>
            <a:xfrm>
              <a:off x="0" y="3779769"/>
              <a:ext cx="4359810" cy="2884474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4F8B669-5B3B-A84E-9CA7-BE9924ED01B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34" t="11390" r="9400" b="11915"/>
            <a:stretch/>
          </p:blipFill>
          <p:spPr>
            <a:xfrm>
              <a:off x="4372" y="1234032"/>
              <a:ext cx="4359810" cy="2545737"/>
            </a:xfrm>
            <a:prstGeom prst="rect">
              <a:avLst/>
            </a:prstGeom>
          </p:spPr>
        </p:pic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0813594F-E442-7F42-8A85-5E3C0C111465}"/>
                </a:ext>
              </a:extLst>
            </p:cNvPr>
            <p:cNvGrpSpPr/>
            <p:nvPr/>
          </p:nvGrpSpPr>
          <p:grpSpPr>
            <a:xfrm>
              <a:off x="1529624" y="1650861"/>
              <a:ext cx="870324" cy="338555"/>
              <a:chOff x="2944416" y="1031250"/>
              <a:chExt cx="870324" cy="338555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4DAA790-947C-2240-819F-2C6DB41D962B}"/>
                  </a:ext>
                </a:extLst>
              </p:cNvPr>
              <p:cNvSpPr/>
              <p:nvPr/>
            </p:nvSpPr>
            <p:spPr>
              <a:xfrm>
                <a:off x="3035963" y="1123523"/>
                <a:ext cx="650340" cy="1476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BB091D9-E028-FE4C-B99F-C605E1652337}"/>
                  </a:ext>
                </a:extLst>
              </p:cNvPr>
              <p:cNvSpPr/>
              <p:nvPr/>
            </p:nvSpPr>
            <p:spPr>
              <a:xfrm>
                <a:off x="2944416" y="1031250"/>
                <a:ext cx="870324" cy="338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3</a:t>
                </a: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B790E50-36DB-B14A-910E-3A3F02D694F8}"/>
                </a:ext>
              </a:extLst>
            </p:cNvPr>
            <p:cNvGrpSpPr/>
            <p:nvPr/>
          </p:nvGrpSpPr>
          <p:grpSpPr>
            <a:xfrm>
              <a:off x="1543146" y="2602039"/>
              <a:ext cx="870324" cy="338555"/>
              <a:chOff x="2944416" y="1031250"/>
              <a:chExt cx="870324" cy="338555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15D7107-4094-0F4E-9B9E-F0230721C163}"/>
                  </a:ext>
                </a:extLst>
              </p:cNvPr>
              <p:cNvSpPr/>
              <p:nvPr/>
            </p:nvSpPr>
            <p:spPr>
              <a:xfrm>
                <a:off x="3035963" y="1123523"/>
                <a:ext cx="650340" cy="1476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43043DA-08B1-A24F-B04D-3FD277ABB173}"/>
                  </a:ext>
                </a:extLst>
              </p:cNvPr>
              <p:cNvSpPr/>
              <p:nvPr/>
            </p:nvSpPr>
            <p:spPr>
              <a:xfrm>
                <a:off x="2944416" y="1031250"/>
                <a:ext cx="870324" cy="338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2</a:t>
                </a: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D3E6EB4-22A7-9444-99E0-153F68696480}"/>
                </a:ext>
              </a:extLst>
            </p:cNvPr>
            <p:cNvGrpSpPr/>
            <p:nvPr/>
          </p:nvGrpSpPr>
          <p:grpSpPr>
            <a:xfrm>
              <a:off x="1542152" y="3013157"/>
              <a:ext cx="870324" cy="338555"/>
              <a:chOff x="2944416" y="1031250"/>
              <a:chExt cx="870324" cy="338555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0BA2507-9FF9-1044-8B76-A897ABDBD5ED}"/>
                  </a:ext>
                </a:extLst>
              </p:cNvPr>
              <p:cNvSpPr/>
              <p:nvPr/>
            </p:nvSpPr>
            <p:spPr>
              <a:xfrm>
                <a:off x="3035963" y="1123523"/>
                <a:ext cx="650340" cy="1476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21B718A-7F49-324A-8900-965DC8865890}"/>
                  </a:ext>
                </a:extLst>
              </p:cNvPr>
              <p:cNvSpPr/>
              <p:nvPr/>
            </p:nvSpPr>
            <p:spPr>
              <a:xfrm>
                <a:off x="2944416" y="1031250"/>
                <a:ext cx="870324" cy="338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1</a:t>
                </a: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76551FA-BC5E-4B54-821D-45002BE8433D}"/>
                </a:ext>
              </a:extLst>
            </p:cNvPr>
            <p:cNvGrpSpPr/>
            <p:nvPr/>
          </p:nvGrpSpPr>
          <p:grpSpPr>
            <a:xfrm>
              <a:off x="1529624" y="4211974"/>
              <a:ext cx="870324" cy="338555"/>
              <a:chOff x="2944416" y="1031250"/>
              <a:chExt cx="870324" cy="338555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22CA45A-8DD8-42C3-BC8F-CF165E0BB7EA}"/>
                  </a:ext>
                </a:extLst>
              </p:cNvPr>
              <p:cNvSpPr/>
              <p:nvPr/>
            </p:nvSpPr>
            <p:spPr>
              <a:xfrm>
                <a:off x="3035963" y="1123523"/>
                <a:ext cx="650340" cy="1476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F614FC45-050D-4389-AD5C-42B791626C65}"/>
                  </a:ext>
                </a:extLst>
              </p:cNvPr>
              <p:cNvSpPr/>
              <p:nvPr/>
            </p:nvSpPr>
            <p:spPr>
              <a:xfrm>
                <a:off x="2944416" y="1031250"/>
                <a:ext cx="870324" cy="338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3</a:t>
                </a: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7D279C47-EB64-48FA-84D3-202B2EDC36C0}"/>
                </a:ext>
              </a:extLst>
            </p:cNvPr>
            <p:cNvGrpSpPr/>
            <p:nvPr/>
          </p:nvGrpSpPr>
          <p:grpSpPr>
            <a:xfrm>
              <a:off x="1543146" y="5163152"/>
              <a:ext cx="870324" cy="338555"/>
              <a:chOff x="2944416" y="1031250"/>
              <a:chExt cx="870324" cy="338555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CDF24F78-1FAE-47C9-AC38-79A6A747F54E}"/>
                  </a:ext>
                </a:extLst>
              </p:cNvPr>
              <p:cNvSpPr/>
              <p:nvPr/>
            </p:nvSpPr>
            <p:spPr>
              <a:xfrm>
                <a:off x="3035963" y="1123523"/>
                <a:ext cx="650340" cy="1476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1587EABE-3A1E-4B3A-886E-EFB1C9DA729F}"/>
                  </a:ext>
                </a:extLst>
              </p:cNvPr>
              <p:cNvSpPr/>
              <p:nvPr/>
            </p:nvSpPr>
            <p:spPr>
              <a:xfrm>
                <a:off x="2944416" y="1031250"/>
                <a:ext cx="870324" cy="338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2</a:t>
                </a:r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92F4759-69E1-49FB-9B6E-8F0F220E9FAA}"/>
                </a:ext>
              </a:extLst>
            </p:cNvPr>
            <p:cNvGrpSpPr/>
            <p:nvPr/>
          </p:nvGrpSpPr>
          <p:grpSpPr>
            <a:xfrm>
              <a:off x="1542152" y="5574270"/>
              <a:ext cx="870324" cy="338555"/>
              <a:chOff x="2944416" y="1031250"/>
              <a:chExt cx="870324" cy="338555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668CA594-B1FE-4395-AA97-D8E472EE0993}"/>
                  </a:ext>
                </a:extLst>
              </p:cNvPr>
              <p:cNvSpPr/>
              <p:nvPr/>
            </p:nvSpPr>
            <p:spPr>
              <a:xfrm>
                <a:off x="3035963" y="1123523"/>
                <a:ext cx="650340" cy="1476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02E3BE2F-BB76-4AAE-A4B4-B674423BB99A}"/>
                  </a:ext>
                </a:extLst>
              </p:cNvPr>
              <p:cNvSpPr/>
              <p:nvPr/>
            </p:nvSpPr>
            <p:spPr>
              <a:xfrm>
                <a:off x="2944416" y="1031250"/>
                <a:ext cx="870324" cy="338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1</a:t>
                </a:r>
              </a:p>
            </p:txBody>
          </p:sp>
        </p:grpSp>
      </p:grpSp>
      <p:sp>
        <p:nvSpPr>
          <p:cNvPr id="28" name="圆角矩形 7">
            <a:extLst>
              <a:ext uri="{FF2B5EF4-FFF2-40B4-BE49-F238E27FC236}">
                <a16:creationId xmlns:a16="http://schemas.microsoft.com/office/drawing/2014/main" id="{994AB9C0-7EB4-48C1-814C-74B0D615DADE}"/>
              </a:ext>
            </a:extLst>
          </p:cNvPr>
          <p:cNvSpPr/>
          <p:nvPr/>
        </p:nvSpPr>
        <p:spPr>
          <a:xfrm>
            <a:off x="-20630" y="-10322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roblem: PINN for VIV </a:t>
            </a:r>
          </a:p>
        </p:txBody>
      </p:sp>
    </p:spTree>
    <p:extLst>
      <p:ext uri="{BB962C8B-B14F-4D97-AF65-F5344CB8AC3E}">
        <p14:creationId xmlns:p14="http://schemas.microsoft.com/office/powerpoint/2010/main" val="3207353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uper resolu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1BD9DF-CAD9-499C-889C-F313C0DA4C6A}"/>
              </a:ext>
            </a:extLst>
          </p:cNvPr>
          <p:cNvSpPr/>
          <p:nvPr/>
        </p:nvSpPr>
        <p:spPr>
          <a:xfrm>
            <a:off x="6813618" y="6550223"/>
            <a:ext cx="23303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u &amp; Meng, et al. JCP, 20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9F10DB-6BD3-449F-B5B8-049B1E4483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5058" y="1245710"/>
            <a:ext cx="4678560" cy="424467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859891F-7C55-4AE5-8579-A2998A85BE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148" y="5835264"/>
            <a:ext cx="2537838" cy="54567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2803707-2A81-4022-B261-1E64FE802F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009" y="779802"/>
            <a:ext cx="4152985" cy="55046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4D6359B-0EA9-4276-ABD3-01FF8684CC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768" y="5623594"/>
            <a:ext cx="3201351" cy="95653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3EF9A75-2DEC-48BD-A7C8-3E0997F45F78}"/>
              </a:ext>
            </a:extLst>
          </p:cNvPr>
          <p:cNvSpPr txBox="1"/>
          <p:nvPr/>
        </p:nvSpPr>
        <p:spPr>
          <a:xfrm>
            <a:off x="711336" y="5923437"/>
            <a:ext cx="104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370877-35D1-44A8-B58B-DA1D1BBB910C}"/>
              </a:ext>
            </a:extLst>
          </p:cNvPr>
          <p:cNvSpPr txBox="1"/>
          <p:nvPr/>
        </p:nvSpPr>
        <p:spPr>
          <a:xfrm>
            <a:off x="4737621" y="5841367"/>
            <a:ext cx="104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</p:spTree>
    <p:extLst>
      <p:ext uri="{BB962C8B-B14F-4D97-AF65-F5344CB8AC3E}">
        <p14:creationId xmlns:p14="http://schemas.microsoft.com/office/powerpoint/2010/main" val="3424213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24183" y="1835347"/>
            <a:ext cx="85245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spectral bias of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N for inverse problems</a:t>
            </a:r>
          </a:p>
        </p:txBody>
      </p:sp>
    </p:spTree>
    <p:extLst>
      <p:ext uri="{BB962C8B-B14F-4D97-AF65-F5344CB8AC3E}">
        <p14:creationId xmlns:p14="http://schemas.microsoft.com/office/powerpoint/2010/main" val="377630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uper resolu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1BD9DF-CAD9-499C-889C-F313C0DA4C6A}"/>
              </a:ext>
            </a:extLst>
          </p:cNvPr>
          <p:cNvSpPr/>
          <p:nvPr/>
        </p:nvSpPr>
        <p:spPr>
          <a:xfrm>
            <a:off x="6813618" y="6550223"/>
            <a:ext cx="23303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u &amp; Meng, et al. JCP, 202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18AD26-603D-4FFC-B17C-B5C787B465B0}"/>
              </a:ext>
            </a:extLst>
          </p:cNvPr>
          <p:cNvSpPr txBox="1"/>
          <p:nvPr/>
        </p:nvSpPr>
        <p:spPr>
          <a:xfrm>
            <a:off x="80467" y="781198"/>
            <a:ext cx="3321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 Couette flow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E514B3-F168-40F8-80A4-8B6F0E428E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047" y="1078106"/>
            <a:ext cx="3132777" cy="2350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1542FDB-EDB7-4C35-82A8-136452C943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253" y="1078106"/>
            <a:ext cx="3379622" cy="25266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7863E00-8627-492B-AF71-A5DE91BFAB85}"/>
              </a:ext>
            </a:extLst>
          </p:cNvPr>
          <p:cNvSpPr txBox="1"/>
          <p:nvPr/>
        </p:nvSpPr>
        <p:spPr>
          <a:xfrm>
            <a:off x="80467" y="3420110"/>
            <a:ext cx="3321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 Cavity flow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C6466E9-2A91-49FA-8EA4-92C4137F71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8" y="4008730"/>
            <a:ext cx="2857200" cy="21898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574206C-8B36-4286-BC1A-AF8C6B8D4E6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652" y="4008730"/>
            <a:ext cx="2857201" cy="233910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571F98E-3AB3-47EB-8FE1-2F5F2E47A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909" y="4044945"/>
            <a:ext cx="2857201" cy="230289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63F4BCC-2CD2-4A29-A312-9426A251C140}"/>
              </a:ext>
            </a:extLst>
          </p:cNvPr>
          <p:cNvSpPr txBox="1"/>
          <p:nvPr/>
        </p:nvSpPr>
        <p:spPr>
          <a:xfrm>
            <a:off x="4271331" y="4580709"/>
            <a:ext cx="3321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11153E7-0D93-4A09-97C4-F8D5695F248B}"/>
              </a:ext>
            </a:extLst>
          </p:cNvPr>
          <p:cNvSpPr txBox="1"/>
          <p:nvPr/>
        </p:nvSpPr>
        <p:spPr>
          <a:xfrm>
            <a:off x="7323615" y="4580709"/>
            <a:ext cx="3321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</a:p>
        </p:txBody>
      </p:sp>
    </p:spTree>
    <p:extLst>
      <p:ext uri="{BB962C8B-B14F-4D97-AF65-F5344CB8AC3E}">
        <p14:creationId xmlns:p14="http://schemas.microsoft.com/office/powerpoint/2010/main" val="1140681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7466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PINN for Inverse Problems: Flow Over an Espresso Cup 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B10ABC0C-EA69-4226-97E2-72EECFA81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985" y="1894840"/>
            <a:ext cx="3323204" cy="1794531"/>
          </a:xfrm>
          <a:prstGeom prst="rect">
            <a:avLst/>
          </a:prstGeom>
        </p:spPr>
      </p:pic>
      <p:cxnSp>
        <p:nvCxnSpPr>
          <p:cNvPr id="7" name="直接连接符 16">
            <a:extLst>
              <a:ext uri="{FF2B5EF4-FFF2-40B4-BE49-F238E27FC236}">
                <a16:creationId xmlns:a16="http://schemas.microsoft.com/office/drawing/2014/main" id="{EF8A261D-A692-4304-8607-FA4DCF588EFD}"/>
              </a:ext>
            </a:extLst>
          </p:cNvPr>
          <p:cNvCxnSpPr>
            <a:cxnSpLocks/>
          </p:cNvCxnSpPr>
          <p:nvPr/>
        </p:nvCxnSpPr>
        <p:spPr>
          <a:xfrm flipV="1">
            <a:off x="2131318" y="2015722"/>
            <a:ext cx="1917418" cy="471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17">
            <a:extLst>
              <a:ext uri="{FF2B5EF4-FFF2-40B4-BE49-F238E27FC236}">
                <a16:creationId xmlns:a16="http://schemas.microsoft.com/office/drawing/2014/main" id="{E0601B86-A0EE-4FFD-9814-3A6FAF3A3ACF}"/>
              </a:ext>
            </a:extLst>
          </p:cNvPr>
          <p:cNvCxnSpPr>
            <a:cxnSpLocks/>
          </p:cNvCxnSpPr>
          <p:nvPr/>
        </p:nvCxnSpPr>
        <p:spPr>
          <a:xfrm>
            <a:off x="2190914" y="2874577"/>
            <a:ext cx="1941167" cy="495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4">
            <a:extLst>
              <a:ext uri="{FF2B5EF4-FFF2-40B4-BE49-F238E27FC236}">
                <a16:creationId xmlns:a16="http://schemas.microsoft.com/office/drawing/2014/main" id="{A94AFB6C-7E71-4448-85EF-333E6BC32B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736" y="2025125"/>
            <a:ext cx="1216266" cy="1366955"/>
          </a:xfrm>
          <a:prstGeom prst="rect">
            <a:avLst/>
          </a:prstGeom>
        </p:spPr>
      </p:pic>
      <p:grpSp>
        <p:nvGrpSpPr>
          <p:cNvPr id="11" name="组合 36">
            <a:extLst>
              <a:ext uri="{FF2B5EF4-FFF2-40B4-BE49-F238E27FC236}">
                <a16:creationId xmlns:a16="http://schemas.microsoft.com/office/drawing/2014/main" id="{F20257E5-435A-4A6D-BAB3-F0EEA6E700B0}"/>
              </a:ext>
            </a:extLst>
          </p:cNvPr>
          <p:cNvGrpSpPr/>
          <p:nvPr/>
        </p:nvGrpSpPr>
        <p:grpSpPr>
          <a:xfrm>
            <a:off x="453448" y="3944897"/>
            <a:ext cx="4994736" cy="1570564"/>
            <a:chOff x="3377284" y="3706141"/>
            <a:chExt cx="4745970" cy="1531617"/>
          </a:xfrm>
        </p:grpSpPr>
        <p:pic>
          <p:nvPicPr>
            <p:cNvPr id="12" name="Picture 27">
              <a:extLst>
                <a:ext uri="{FF2B5EF4-FFF2-40B4-BE49-F238E27FC236}">
                  <a16:creationId xmlns:a16="http://schemas.microsoft.com/office/drawing/2014/main" id="{ECD30D5F-B163-401F-AFF3-7C235A0FA5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t="261" r="2751" b="3770"/>
            <a:stretch/>
          </p:blipFill>
          <p:spPr>
            <a:xfrm>
              <a:off x="3377284" y="3773112"/>
              <a:ext cx="1612771" cy="1464646"/>
            </a:xfrm>
            <a:prstGeom prst="rect">
              <a:avLst/>
            </a:prstGeom>
          </p:spPr>
        </p:pic>
        <p:pic>
          <p:nvPicPr>
            <p:cNvPr id="13" name="Picture 10">
              <a:extLst>
                <a:ext uri="{FF2B5EF4-FFF2-40B4-BE49-F238E27FC236}">
                  <a16:creationId xmlns:a16="http://schemas.microsoft.com/office/drawing/2014/main" id="{C4AFE78A-5F5A-4BC7-9FD2-2A1AFFB2A8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29"/>
            <a:stretch/>
          </p:blipFill>
          <p:spPr>
            <a:xfrm>
              <a:off x="5018189" y="3706142"/>
              <a:ext cx="1517241" cy="1529935"/>
            </a:xfrm>
            <a:prstGeom prst="rect">
              <a:avLst/>
            </a:prstGeom>
          </p:spPr>
        </p:pic>
        <p:pic>
          <p:nvPicPr>
            <p:cNvPr id="14" name="Picture 11">
              <a:extLst>
                <a:ext uri="{FF2B5EF4-FFF2-40B4-BE49-F238E27FC236}">
                  <a16:creationId xmlns:a16="http://schemas.microsoft.com/office/drawing/2014/main" id="{4DE086EF-6B45-40BF-B4B4-DDD9C61A77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8"/>
            <a:stretch/>
          </p:blipFill>
          <p:spPr>
            <a:xfrm>
              <a:off x="6560093" y="3706141"/>
              <a:ext cx="1563161" cy="1529935"/>
            </a:xfrm>
            <a:prstGeom prst="rect">
              <a:avLst/>
            </a:prstGeom>
          </p:spPr>
        </p:pic>
      </p:grpSp>
      <p:pic>
        <p:nvPicPr>
          <p:cNvPr id="15" name="Picture 2" descr="LaVision">
            <a:extLst>
              <a:ext uri="{FF2B5EF4-FFF2-40B4-BE49-F238E27FC236}">
                <a16:creationId xmlns:a16="http://schemas.microsoft.com/office/drawing/2014/main" id="{E93C0DB1-4AFE-4217-8234-67BD037E67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7" r="9060" b="16710"/>
          <a:stretch/>
        </p:blipFill>
        <p:spPr bwMode="auto">
          <a:xfrm>
            <a:off x="419260" y="2103623"/>
            <a:ext cx="740772" cy="41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32">
            <a:extLst>
              <a:ext uri="{FF2B5EF4-FFF2-40B4-BE49-F238E27FC236}">
                <a16:creationId xmlns:a16="http://schemas.microsoft.com/office/drawing/2014/main" id="{1630BAF3-40AB-4B81-B832-60BBA8F369E8}"/>
              </a:ext>
            </a:extLst>
          </p:cNvPr>
          <p:cNvSpPr txBox="1"/>
          <p:nvPr/>
        </p:nvSpPr>
        <p:spPr>
          <a:xfrm>
            <a:off x="587226" y="5404582"/>
            <a:ext cx="14297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2528616C-C3A4-4C1D-882F-75090BD5AED6}"/>
              </a:ext>
            </a:extLst>
          </p:cNvPr>
          <p:cNvSpPr txBox="1"/>
          <p:nvPr/>
        </p:nvSpPr>
        <p:spPr>
          <a:xfrm>
            <a:off x="2418623" y="5405768"/>
            <a:ext cx="14297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34">
            <a:extLst>
              <a:ext uri="{FF2B5EF4-FFF2-40B4-BE49-F238E27FC236}">
                <a16:creationId xmlns:a16="http://schemas.microsoft.com/office/drawing/2014/main" id="{DCC56EFC-05F5-4C5D-8C85-9A5123F18026}"/>
              </a:ext>
            </a:extLst>
          </p:cNvPr>
          <p:cNvSpPr txBox="1"/>
          <p:nvPr/>
        </p:nvSpPr>
        <p:spPr>
          <a:xfrm>
            <a:off x="4130748" y="5419877"/>
            <a:ext cx="11012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4">
            <a:extLst>
              <a:ext uri="{FF2B5EF4-FFF2-40B4-BE49-F238E27FC236}">
                <a16:creationId xmlns:a16="http://schemas.microsoft.com/office/drawing/2014/main" id="{C528E5A5-57DC-4C5A-8E25-2C6994665EB1}"/>
              </a:ext>
            </a:extLst>
          </p:cNvPr>
          <p:cNvSpPr txBox="1"/>
          <p:nvPr/>
        </p:nvSpPr>
        <p:spPr>
          <a:xfrm>
            <a:off x="5448184" y="6542757"/>
            <a:ext cx="47441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over an espresso cup - Cai et al. JFM, 2021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40">
            <a:extLst>
              <a:ext uri="{FF2B5EF4-FFF2-40B4-BE49-F238E27FC236}">
                <a16:creationId xmlns:a16="http://schemas.microsoft.com/office/drawing/2014/main" id="{E2BCB83C-F506-440B-A37F-D6B2F867924F}"/>
              </a:ext>
            </a:extLst>
          </p:cNvPr>
          <p:cNvSpPr/>
          <p:nvPr/>
        </p:nvSpPr>
        <p:spPr>
          <a:xfrm>
            <a:off x="368781" y="1978092"/>
            <a:ext cx="5145633" cy="3754627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74">
            <a:extLst>
              <a:ext uri="{FF2B5EF4-FFF2-40B4-BE49-F238E27FC236}">
                <a16:creationId xmlns:a16="http://schemas.microsoft.com/office/drawing/2014/main" id="{75EF8159-8677-4860-8876-A672185AA17A}"/>
              </a:ext>
            </a:extLst>
          </p:cNvPr>
          <p:cNvSpPr txBox="1"/>
          <p:nvPr/>
        </p:nvSpPr>
        <p:spPr>
          <a:xfrm>
            <a:off x="808877" y="3474657"/>
            <a:ext cx="32290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background-oriented schlieren (BOS) </a:t>
            </a:r>
            <a:endParaRPr lang="zh-CN" altLang="en-US" sz="1600" dirty="0"/>
          </a:p>
        </p:txBody>
      </p:sp>
      <p:sp>
        <p:nvSpPr>
          <p:cNvPr id="24" name="文本框 19">
            <a:extLst>
              <a:ext uri="{FF2B5EF4-FFF2-40B4-BE49-F238E27FC236}">
                <a16:creationId xmlns:a16="http://schemas.microsoft.com/office/drawing/2014/main" id="{E5F87B8E-41B0-4A99-B203-B0699D7EF11F}"/>
              </a:ext>
            </a:extLst>
          </p:cNvPr>
          <p:cNvSpPr txBox="1"/>
          <p:nvPr/>
        </p:nvSpPr>
        <p:spPr>
          <a:xfrm>
            <a:off x="5930750" y="2929234"/>
            <a:ext cx="3076349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/>
              <a:t>Tomo</a:t>
            </a:r>
            <a:r>
              <a:rPr lang="en-US" altLang="zh-CN" dirty="0"/>
              <a:t>-BOS </a:t>
            </a:r>
            <a:r>
              <a:rPr lang="zh-CN" altLang="en-US" dirty="0"/>
              <a:t>（层析背景纹影）实验，六个相机，可重构三维的温度场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INNs</a:t>
            </a:r>
            <a:r>
              <a:rPr lang="zh-CN" altLang="en-US" dirty="0"/>
              <a:t>以温度场作为训练数据，计算出三维</a:t>
            </a:r>
            <a:r>
              <a:rPr lang="en-US" altLang="zh-CN" dirty="0"/>
              <a:t>+</a:t>
            </a:r>
            <a:r>
              <a:rPr lang="zh-CN" altLang="en-US" dirty="0"/>
              <a:t>时间变化的速度和压力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00648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DE problems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95D690F-6C44-4305-9E6D-2C945A15FA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6" t="4816" r="8165" b="16927"/>
          <a:stretch/>
        </p:blipFill>
        <p:spPr>
          <a:xfrm>
            <a:off x="1879769" y="1231545"/>
            <a:ext cx="2703039" cy="172204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D0515A-2253-4F79-AE67-1DF0C09B067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18232" r="51193" b="21767"/>
          <a:stretch/>
        </p:blipFill>
        <p:spPr>
          <a:xfrm>
            <a:off x="4700795" y="1179923"/>
            <a:ext cx="2703040" cy="18379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03F3F0-DD33-4105-B7A3-43A3460C5509}"/>
                  </a:ext>
                </a:extLst>
              </p:cNvPr>
              <p:cNvSpPr txBox="1"/>
              <p:nvPr/>
            </p:nvSpPr>
            <p:spPr>
              <a:xfrm>
                <a:off x="1101213" y="3429000"/>
                <a:ext cx="6862916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03F3F0-DD33-4105-B7A3-43A3460C5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213" y="3429000"/>
                <a:ext cx="6862916" cy="680123"/>
              </a:xfrm>
              <a:prstGeom prst="rect">
                <a:avLst/>
              </a:prstGeom>
              <a:blipFill>
                <a:blip r:embed="rId5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583655C1-E97A-444F-860B-A3492DD11C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467" y="4841985"/>
            <a:ext cx="5249066" cy="132694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3973297-0AEC-438D-B2C3-690E15518C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8280" y="4050530"/>
            <a:ext cx="1629002" cy="53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04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verse PDE problem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03F3F0-DD33-4105-B7A3-43A3460C5509}"/>
                  </a:ext>
                </a:extLst>
              </p:cNvPr>
              <p:cNvSpPr txBox="1"/>
              <p:nvPr/>
            </p:nvSpPr>
            <p:spPr>
              <a:xfrm>
                <a:off x="-1582993" y="1167580"/>
                <a:ext cx="6862916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03F3F0-DD33-4105-B7A3-43A3460C5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82993" y="1167580"/>
                <a:ext cx="6862916" cy="6801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583655C1-E97A-444F-860B-A3492DD11C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783" y="1695662"/>
            <a:ext cx="5249066" cy="132694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3973297-0AEC-438D-B2C3-690E15518C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596" y="904207"/>
            <a:ext cx="1629002" cy="533474"/>
          </a:xfrm>
          <a:prstGeom prst="rect">
            <a:avLst/>
          </a:prstGeom>
        </p:spPr>
      </p:pic>
      <p:pic>
        <p:nvPicPr>
          <p:cNvPr id="9" name="2Dplane">
            <a:hlinkClick r:id="" action="ppaction://media"/>
            <a:extLst>
              <a:ext uri="{FF2B5EF4-FFF2-40B4-BE49-F238E27FC236}">
                <a16:creationId xmlns:a16="http://schemas.microsoft.com/office/drawing/2014/main" id="{BCA1CB78-B6CF-421C-92C6-4CB116B614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30042" t="6901" r="7612"/>
          <a:stretch/>
        </p:blipFill>
        <p:spPr>
          <a:xfrm>
            <a:off x="4682836" y="4011909"/>
            <a:ext cx="4461164" cy="19967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2F5A684-1802-4A6D-BA73-E614EF5358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174" y="5143657"/>
            <a:ext cx="672966" cy="472974"/>
          </a:xfrm>
          <a:prstGeom prst="rect">
            <a:avLst/>
          </a:prstGeom>
        </p:spPr>
      </p:pic>
      <p:pic>
        <p:nvPicPr>
          <p:cNvPr id="13" name="图片 9">
            <a:extLst>
              <a:ext uri="{FF2B5EF4-FFF2-40B4-BE49-F238E27FC236}">
                <a16:creationId xmlns:a16="http://schemas.microsoft.com/office/drawing/2014/main" id="{C3447F05-A1FC-4784-BB66-D9E4B37B8FF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4226" y="5143657"/>
            <a:ext cx="672966" cy="472974"/>
          </a:xfrm>
          <a:prstGeom prst="rect">
            <a:avLst/>
          </a:prstGeom>
        </p:spPr>
      </p:pic>
      <p:pic>
        <p:nvPicPr>
          <p:cNvPr id="14" name="图片 9">
            <a:extLst>
              <a:ext uri="{FF2B5EF4-FFF2-40B4-BE49-F238E27FC236}">
                <a16:creationId xmlns:a16="http://schemas.microsoft.com/office/drawing/2014/main" id="{17108CD8-B453-4DF5-88CF-DA24C73385F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1852" y="5143657"/>
            <a:ext cx="672966" cy="472974"/>
          </a:xfrm>
          <a:prstGeom prst="rect">
            <a:avLst/>
          </a:prstGeom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id="{D84D351F-2881-4A27-B727-69630C13202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536" y="4156526"/>
            <a:ext cx="4383589" cy="1515575"/>
          </a:xfrm>
          <a:prstGeom prst="rect">
            <a:avLst/>
          </a:prstGeom>
        </p:spPr>
      </p:pic>
      <p:sp>
        <p:nvSpPr>
          <p:cNvPr id="16" name="文本框 14">
            <a:extLst>
              <a:ext uri="{FF2B5EF4-FFF2-40B4-BE49-F238E27FC236}">
                <a16:creationId xmlns:a16="http://schemas.microsoft.com/office/drawing/2014/main" id="{7D5370E2-69EB-4E2F-BED3-6D587766FDEE}"/>
              </a:ext>
            </a:extLst>
          </p:cNvPr>
          <p:cNvSpPr txBox="1"/>
          <p:nvPr/>
        </p:nvSpPr>
        <p:spPr>
          <a:xfrm>
            <a:off x="5448184" y="6542757"/>
            <a:ext cx="47441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over an espresso cup - Cai et al. JFM, 2021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75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99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PINN for discovering equation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84A406-8D39-4229-B91C-EF6BBC9896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96" y="1062311"/>
            <a:ext cx="4363059" cy="4858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F195421-F8AE-4061-8666-0B5C0343F2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427" y="1854327"/>
            <a:ext cx="4810796" cy="600159"/>
          </a:xfrm>
          <a:prstGeom prst="rect">
            <a:avLst/>
          </a:prstGeom>
        </p:spPr>
      </p:pic>
      <p:sp>
        <p:nvSpPr>
          <p:cNvPr id="16" name="文本框 14">
            <a:extLst>
              <a:ext uri="{FF2B5EF4-FFF2-40B4-BE49-F238E27FC236}">
                <a16:creationId xmlns:a16="http://schemas.microsoft.com/office/drawing/2014/main" id="{8F1D68B1-B973-4ADB-8781-2188DF39972C}"/>
              </a:ext>
            </a:extLst>
          </p:cNvPr>
          <p:cNvSpPr txBox="1"/>
          <p:nvPr/>
        </p:nvSpPr>
        <p:spPr>
          <a:xfrm>
            <a:off x="6676103" y="6550223"/>
            <a:ext cx="276286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n et al, Nat. </a:t>
            </a:r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20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A127C00-A391-4BF4-A9D6-E3B573C9F4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245" y="2494711"/>
            <a:ext cx="7531510" cy="381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36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PINN for discovering equations</a:t>
            </a:r>
          </a:p>
        </p:txBody>
      </p:sp>
      <p:sp>
        <p:nvSpPr>
          <p:cNvPr id="16" name="文本框 14">
            <a:extLst>
              <a:ext uri="{FF2B5EF4-FFF2-40B4-BE49-F238E27FC236}">
                <a16:creationId xmlns:a16="http://schemas.microsoft.com/office/drawing/2014/main" id="{8F1D68B1-B973-4ADB-8781-2188DF39972C}"/>
              </a:ext>
            </a:extLst>
          </p:cNvPr>
          <p:cNvSpPr txBox="1"/>
          <p:nvPr/>
        </p:nvSpPr>
        <p:spPr>
          <a:xfrm>
            <a:off x="6676103" y="6550223"/>
            <a:ext cx="276286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n et al, Nat. </a:t>
            </a:r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20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BC798A0-6977-4CF7-8385-10179AF980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3766"/>
            <a:ext cx="9144000" cy="417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9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From DNNs to PINN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BBBC2EE-2274-46A6-8063-301F6A89752D}"/>
              </a:ext>
            </a:extLst>
          </p:cNvPr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68A43255-98AB-4ACF-AD1F-396A74C55B45}"/>
                    </a:ext>
                  </a:extLst>
                </p:cNvPr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68A43255-98AB-4ACF-AD1F-396A74C55B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EFE4170D-F090-4940-A712-0BB3129415F4}"/>
                    </a:ext>
                  </a:extLst>
                </p:cNvPr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EFE4170D-F090-4940-A712-0BB3129415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AF4EEFF-3C86-485B-AE02-217CE03F5E21}"/>
                  </a:ext>
                </a:extLst>
              </p:cNvPr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AF4EEFF-3C86-485B-AE02-217CE03F5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>
            <a:extLst>
              <a:ext uri="{FF2B5EF4-FFF2-40B4-BE49-F238E27FC236}">
                <a16:creationId xmlns:a16="http://schemas.microsoft.com/office/drawing/2014/main" id="{15A49783-C330-4554-94AA-41545C717221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073FBF81-EBE4-46F6-B775-7B8B8F36FBD7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85548AC1-9110-4C85-B417-FFE62B742D21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39" name="图片 38">
                  <a:extLst>
                    <a:ext uri="{FF2B5EF4-FFF2-40B4-BE49-F238E27FC236}">
                      <a16:creationId xmlns:a16="http://schemas.microsoft.com/office/drawing/2014/main" id="{11369B8B-4291-4BC8-B54C-63E8F30ACE5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0" name="对象 39">
                      <a:extLst>
                        <a:ext uri="{FF2B5EF4-FFF2-40B4-BE49-F238E27FC236}">
                          <a16:creationId xmlns:a16="http://schemas.microsoft.com/office/drawing/2014/main" id="{B7CED186-BE9A-40CD-A638-37296FC3835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92" name="Equation" r:id="rId8" imgW="126720" imgH="139680" progId="Equation.DSMT4">
                            <p:embed/>
                          </p:oleObj>
                        </mc:Choice>
                        <mc:Fallback>
                          <p:oleObj name="Equation" r:id="rId8" imgW="126720" imgH="139680" progId="Equation.DSMT4">
                            <p:embed/>
                            <p:pic>
                              <p:nvPicPr>
                                <p:cNvPr id="42" name="对象 41">
                                  <a:extLst>
                                    <a:ext uri="{FF2B5EF4-FFF2-40B4-BE49-F238E27FC236}">
                                      <a16:creationId xmlns:a16="http://schemas.microsoft.com/office/drawing/2014/main" id="{60D151A5-8E11-4214-9A4F-D1CCDBE00BF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10" imgW="126720" imgH="139680" progId="Equation.DSMT4">
                            <p:embed/>
                          </p:oleObj>
                        </mc:Choice>
                        <mc:Fallback>
                          <p:oleObj name="Equation" r:id="rId10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1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1" name="对象 40">
                      <a:extLst>
                        <a:ext uri="{FF2B5EF4-FFF2-40B4-BE49-F238E27FC236}">
                          <a16:creationId xmlns:a16="http://schemas.microsoft.com/office/drawing/2014/main" id="{57DA8E70-75DC-462F-A4DE-D60C0347421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93" name="Equation" r:id="rId12" imgW="139680" imgH="164880" progId="Equation.DSMT4">
                            <p:embed/>
                          </p:oleObj>
                        </mc:Choice>
                        <mc:Fallback>
                          <p:oleObj name="Equation" r:id="rId12" imgW="139680" imgH="164880" progId="Equation.DSMT4">
                            <p:embed/>
                            <p:pic>
                              <p:nvPicPr>
                                <p:cNvPr id="43" name="对象 42">
                                  <a:extLst>
                                    <a:ext uri="{FF2B5EF4-FFF2-40B4-BE49-F238E27FC236}">
                                      <a16:creationId xmlns:a16="http://schemas.microsoft.com/office/drawing/2014/main" id="{03B6E8D3-24D6-4F5E-898B-CAAFBF28E14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3" imgW="139680" imgH="164880" progId="Equation.DSMT4">
                            <p:embed/>
                          </p:oleObj>
                        </mc:Choice>
                        <mc:Fallback>
                          <p:oleObj name="Equation" r:id="rId13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B6E10716-2B73-458A-83EB-90C970CE3028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3E873D91-B1F5-41BC-9FAF-2A685993CF73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C956832A-DBF6-4604-87E6-AA912187A21E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EF4F2F88-2B32-49FC-B8A2-06817A896542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F786921C-8A7E-4056-B95B-4121E8D39FB8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DDC7F614-B84B-4CEF-9BC5-6F22D80E4F78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7D53F975-9DAD-4897-B174-1BC33F982072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8BCB0D89-ACD9-406B-827F-9C9E6F835D35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01D8AD91-4A2A-4337-B457-963183A95F70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E1F854F-2726-4B21-815F-428EC2E4070D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F995034-6180-4779-9BD1-597601E22339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BA5CE23-2218-4807-96CC-A65C76350DE1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BFA52BC-F1E3-4A7F-A97A-B0D32DB0C4E8}"/>
                  </a:ext>
                </a:extLst>
              </p:cNvPr>
              <p:cNvSpPr txBox="1"/>
              <p:nvPr/>
            </p:nvSpPr>
            <p:spPr>
              <a:xfrm>
                <a:off x="951946" y="4620789"/>
                <a:ext cx="5338568" cy="37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in physical space: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∫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BFA52BC-F1E3-4A7F-A97A-B0D32DB0C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946" y="4620789"/>
                <a:ext cx="5338568" cy="379848"/>
              </a:xfrm>
              <a:prstGeom prst="rect">
                <a:avLst/>
              </a:prstGeom>
              <a:blipFill>
                <a:blip r:embed="rId34"/>
                <a:stretch>
                  <a:fillRect l="-913" t="-4839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文本框 41">
            <a:extLst>
              <a:ext uri="{FF2B5EF4-FFF2-40B4-BE49-F238E27FC236}">
                <a16:creationId xmlns:a16="http://schemas.microsoft.com/office/drawing/2014/main" id="{A9BA7FF9-8B5F-4BB7-99A7-4543D96843E7}"/>
              </a:ext>
            </a:extLst>
          </p:cNvPr>
          <p:cNvSpPr txBox="1"/>
          <p:nvPr/>
        </p:nvSpPr>
        <p:spPr>
          <a:xfrm>
            <a:off x="6093379" y="5055937"/>
            <a:ext cx="2255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seval’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B73FCBE0-AEE9-4E7A-A452-2F83E68D5FAE}"/>
                  </a:ext>
                </a:extLst>
              </p:cNvPr>
              <p:cNvSpPr txBox="1"/>
              <p:nvPr/>
            </p:nvSpPr>
            <p:spPr>
              <a:xfrm>
                <a:off x="926914" y="5480569"/>
                <a:ext cx="5338568" cy="37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in frequency space: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∫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 −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acc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𝑘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B73FCBE0-AEE9-4E7A-A452-2F83E68D5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914" y="5480569"/>
                <a:ext cx="5338568" cy="379848"/>
              </a:xfrm>
              <a:prstGeom prst="rect">
                <a:avLst/>
              </a:prstGeom>
              <a:blipFill>
                <a:blip r:embed="rId35"/>
                <a:stretch>
                  <a:fillRect l="-913" t="-4839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992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oss in frequency spac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34969BD-F7AC-4C45-BCC3-351D78E78E99}"/>
              </a:ext>
            </a:extLst>
          </p:cNvPr>
          <p:cNvSpPr txBox="1"/>
          <p:nvPr/>
        </p:nvSpPr>
        <p:spPr>
          <a:xfrm>
            <a:off x="442452" y="1002890"/>
            <a:ext cx="680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NN with on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tan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45B4FAD-C17E-4AD2-9BBF-0EAE87DC298B}"/>
              </a:ext>
            </a:extLst>
          </p:cNvPr>
          <p:cNvSpPr txBox="1"/>
          <p:nvPr/>
        </p:nvSpPr>
        <p:spPr>
          <a:xfrm>
            <a:off x="442452" y="2172972"/>
            <a:ext cx="1927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of DN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ABCD4F-3B17-40F3-B4D2-7CB7D6E36D4E}"/>
                  </a:ext>
                </a:extLst>
              </p:cNvPr>
              <p:cNvSpPr txBox="1"/>
              <p:nvPr/>
            </p:nvSpPr>
            <p:spPr>
              <a:xfrm>
                <a:off x="2526890" y="2161687"/>
                <a:ext cx="3854245" cy="411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∑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ABCD4F-3B17-40F3-B4D2-7CB7D6E36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890" y="2161687"/>
                <a:ext cx="3854245" cy="411395"/>
              </a:xfrm>
              <a:prstGeom prst="rect">
                <a:avLst/>
              </a:prstGeom>
              <a:blipFill>
                <a:blip r:embed="rId4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B65515A-BD00-49B0-8D69-9562C2653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80567"/>
              </p:ext>
            </p:extLst>
          </p:nvPr>
        </p:nvGraphicFramePr>
        <p:xfrm>
          <a:off x="1784780" y="2852870"/>
          <a:ext cx="2080035" cy="53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1638000" imgH="419040" progId="Equation.DSMT4">
                  <p:embed/>
                </p:oleObj>
              </mc:Choice>
              <mc:Fallback>
                <p:oleObj name="Equation" r:id="rId5" imgW="1638000" imgH="41904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4780" y="2852870"/>
                        <a:ext cx="2080035" cy="53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4E0B729-81A9-4FAB-BF51-078054FB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43591"/>
              </p:ext>
            </p:extLst>
          </p:nvPr>
        </p:nvGraphicFramePr>
        <p:xfrm>
          <a:off x="4123878" y="2830889"/>
          <a:ext cx="1808180" cy="59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3878" y="2830889"/>
                        <a:ext cx="1808180" cy="59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2D72E6DD-66ED-4136-A6A3-C7772B7024ED}"/>
              </a:ext>
            </a:extLst>
          </p:cNvPr>
          <p:cNvCxnSpPr/>
          <p:nvPr/>
        </p:nvCxnSpPr>
        <p:spPr>
          <a:xfrm>
            <a:off x="3994346" y="2743330"/>
            <a:ext cx="0" cy="641642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7181BA2-989E-4BB6-82D4-6D171DCD78E8}"/>
                  </a:ext>
                </a:extLst>
              </p:cNvPr>
              <p:cNvSpPr txBox="1"/>
              <p:nvPr/>
            </p:nvSpPr>
            <p:spPr>
              <a:xfrm>
                <a:off x="1115207" y="3642518"/>
                <a:ext cx="6017341" cy="949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7181BA2-989E-4BB6-82D4-6D171DCD7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207" y="3642518"/>
                <a:ext cx="6017341" cy="9496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C5E9E9D-263D-4E69-AAFA-C0FA4FED7EAC}"/>
                  </a:ext>
                </a:extLst>
              </p:cNvPr>
              <p:cNvSpPr txBox="1"/>
              <p:nvPr/>
            </p:nvSpPr>
            <p:spPr>
              <a:xfrm>
                <a:off x="1115207" y="5029155"/>
                <a:ext cx="6239322" cy="949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∑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C5E9E9D-263D-4E69-AAFA-C0FA4FED7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207" y="5029155"/>
                <a:ext cx="6239322" cy="9496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2581996-8C9F-420E-BBBD-881CA44EA536}"/>
              </a:ext>
            </a:extLst>
          </p:cNvPr>
          <p:cNvSpPr txBox="1"/>
          <p:nvPr/>
        </p:nvSpPr>
        <p:spPr>
          <a:xfrm>
            <a:off x="7452851" y="6550223"/>
            <a:ext cx="224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. </a:t>
            </a:r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2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98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oss in frequency spac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34969BD-F7AC-4C45-BCC3-351D78E78E99}"/>
              </a:ext>
            </a:extLst>
          </p:cNvPr>
          <p:cNvSpPr txBox="1"/>
          <p:nvPr/>
        </p:nvSpPr>
        <p:spPr>
          <a:xfrm>
            <a:off x="442452" y="1002890"/>
            <a:ext cx="680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NN with on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tan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C5E9E9D-263D-4E69-AAFA-C0FA4FED7EAC}"/>
                  </a:ext>
                </a:extLst>
              </p:cNvPr>
              <p:cNvSpPr txBox="1"/>
              <p:nvPr/>
            </p:nvSpPr>
            <p:spPr>
              <a:xfrm>
                <a:off x="1341349" y="2069645"/>
                <a:ext cx="6239322" cy="949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∑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C5E9E9D-263D-4E69-AAFA-C0FA4FED7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49" y="2069645"/>
                <a:ext cx="6239322" cy="9496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5E0DBD56-0675-412F-9D22-E125C7796274}"/>
              </a:ext>
            </a:extLst>
          </p:cNvPr>
          <p:cNvSpPr txBox="1"/>
          <p:nvPr/>
        </p:nvSpPr>
        <p:spPr>
          <a:xfrm>
            <a:off x="7354529" y="6550223"/>
            <a:ext cx="224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. </a:t>
            </a:r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2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CEEA4EC-06ED-429A-ADFA-6EBC1009F914}"/>
                  </a:ext>
                </a:extLst>
              </p:cNvPr>
              <p:cNvSpPr txBox="1"/>
              <p:nvPr/>
            </p:nvSpPr>
            <p:spPr>
              <a:xfrm>
                <a:off x="1022555" y="3426542"/>
                <a:ext cx="64794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CEEA4EC-06ED-429A-ADFA-6EBC1009F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426542"/>
                <a:ext cx="6479458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562C4BF-CB26-45F4-9143-74328488E696}"/>
                  </a:ext>
                </a:extLst>
              </p:cNvPr>
              <p:cNvSpPr txBox="1"/>
              <p:nvPr/>
            </p:nvSpPr>
            <p:spPr>
              <a:xfrm>
                <a:off x="1022555" y="3983019"/>
                <a:ext cx="6479458" cy="383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∫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562C4BF-CB26-45F4-9143-74328488E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83019"/>
                <a:ext cx="6479458" cy="383631"/>
              </a:xfrm>
              <a:prstGeom prst="rect">
                <a:avLst/>
              </a:prstGeom>
              <a:blipFill>
                <a:blip r:embed="rId5"/>
                <a:stretch>
                  <a:fillRect b="-17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ECA2BEF-E5A3-42D6-949B-4386D649506E}"/>
                  </a:ext>
                </a:extLst>
              </p:cNvPr>
              <p:cNvSpPr txBox="1"/>
              <p:nvPr/>
            </p:nvSpPr>
            <p:spPr>
              <a:xfrm>
                <a:off x="1573160" y="4719484"/>
                <a:ext cx="6744929" cy="720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ECA2BEF-E5A3-42D6-949B-4386D6495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60" y="4719484"/>
                <a:ext cx="6744929" cy="7206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6076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oss in frequency space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E0DBD56-0675-412F-9D22-E125C7796274}"/>
              </a:ext>
            </a:extLst>
          </p:cNvPr>
          <p:cNvSpPr txBox="1"/>
          <p:nvPr/>
        </p:nvSpPr>
        <p:spPr>
          <a:xfrm>
            <a:off x="7354529" y="6550223"/>
            <a:ext cx="224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, et al. </a:t>
            </a:r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2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ECA2BEF-E5A3-42D6-949B-4386D649506E}"/>
                  </a:ext>
                </a:extLst>
              </p:cNvPr>
              <p:cNvSpPr txBox="1"/>
              <p:nvPr/>
            </p:nvSpPr>
            <p:spPr>
              <a:xfrm>
                <a:off x="1538749" y="1021606"/>
                <a:ext cx="5456904" cy="720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ECA2BEF-E5A3-42D6-949B-4386D6495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749" y="1021606"/>
                <a:ext cx="5456904" cy="7206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6F44B74-D220-4D7D-AED9-113D63A84FE0}"/>
                  </a:ext>
                </a:extLst>
              </p:cNvPr>
              <p:cNvSpPr txBox="1"/>
              <p:nvPr/>
            </p:nvSpPr>
            <p:spPr>
              <a:xfrm>
                <a:off x="467032" y="2120761"/>
                <a:ext cx="8209935" cy="371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ed gradients: Weight increases with decreasing frequency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 initialization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y lead to overfitting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ll increase in order to fit the high-frequency component during training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ly, the learning mode is from low to high frequency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-frequency component with very larg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learned first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6F44B74-D220-4D7D-AED9-113D63A84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2120761"/>
                <a:ext cx="8209935" cy="3715633"/>
              </a:xfrm>
              <a:prstGeom prst="rect">
                <a:avLst/>
              </a:prstGeom>
              <a:blipFill>
                <a:blip r:embed="rId4"/>
                <a:stretch>
                  <a:fillRect l="-520" t="-985" b="-1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82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umerical experiment I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4F707A4-6CA9-45CB-852F-3CBD2DD79F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425" y="1993463"/>
            <a:ext cx="4503101" cy="3377326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A12A034D-F838-4923-A609-4882BFEC79D0}"/>
              </a:ext>
            </a:extLst>
          </p:cNvPr>
          <p:cNvGrpSpPr/>
          <p:nvPr/>
        </p:nvGrpSpPr>
        <p:grpSpPr>
          <a:xfrm>
            <a:off x="48412" y="1949218"/>
            <a:ext cx="4454013" cy="3465816"/>
            <a:chOff x="0" y="1853326"/>
            <a:chExt cx="4876800" cy="365760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AAD013D-1502-4A52-950F-0440E1F8FD0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853326"/>
              <a:ext cx="4876800" cy="3657600"/>
            </a:xfrm>
            <a:prstGeom prst="rect">
              <a:avLst/>
            </a:prstGeom>
          </p:spPr>
        </p:pic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50FCC484-5CEA-4DBB-9ED7-F49D36EBBA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950868"/>
                </p:ext>
              </p:extLst>
            </p:nvPr>
          </p:nvGraphicFramePr>
          <p:xfrm>
            <a:off x="3205649" y="3010852"/>
            <a:ext cx="1026160" cy="298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6" imgW="698400" imgH="203040" progId="Equation.DSMT4">
                    <p:embed/>
                  </p:oleObj>
                </mc:Choice>
                <mc:Fallback>
                  <p:oleObj name="Equation" r:id="rId6" imgW="698400" imgH="20304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05649" y="3010852"/>
                          <a:ext cx="1026160" cy="298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171AF1B-1620-4AB4-94FC-E93412754E3F}"/>
                  </a:ext>
                </a:extLst>
              </p:cNvPr>
              <p:cNvSpPr txBox="1"/>
              <p:nvPr/>
            </p:nvSpPr>
            <p:spPr>
              <a:xfrm>
                <a:off x="3264310" y="1417343"/>
                <a:ext cx="32446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2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171AF1B-1620-4AB4-94FC-E93412754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310" y="1417343"/>
                <a:ext cx="324464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37FEADB-B962-421B-B709-B3B1F7496E1E}"/>
                  </a:ext>
                </a:extLst>
              </p:cNvPr>
              <p:cNvSpPr txBox="1"/>
              <p:nvPr/>
            </p:nvSpPr>
            <p:spPr>
              <a:xfrm>
                <a:off x="1822428" y="1417343"/>
                <a:ext cx="32446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 0.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37FEADB-B962-421B-B709-B3B1F7496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28" y="1417343"/>
                <a:ext cx="324464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855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umerical experiment II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171AF1B-1620-4AB4-94FC-E93412754E3F}"/>
                  </a:ext>
                </a:extLst>
              </p:cNvPr>
              <p:cNvSpPr txBox="1"/>
              <p:nvPr/>
            </p:nvSpPr>
            <p:spPr>
              <a:xfrm>
                <a:off x="992981" y="5487573"/>
                <a:ext cx="32446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 0.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171AF1B-1620-4AB4-94FC-E93412754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981" y="5487573"/>
                <a:ext cx="324464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B0C8164-1946-4FF2-BB12-F3360914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65042"/>
              </p:ext>
            </p:extLst>
          </p:nvPr>
        </p:nvGraphicFramePr>
        <p:xfrm>
          <a:off x="992981" y="1185761"/>
          <a:ext cx="7158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4419360" imgH="342720" progId="Equation.DSMT4">
                  <p:embed/>
                </p:oleObj>
              </mc:Choice>
              <mc:Fallback>
                <p:oleObj name="Equation" r:id="rId5" imgW="4419360" imgH="34272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981" y="1185761"/>
                        <a:ext cx="7158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04735EAD-FD26-43B0-88D7-FD5689F056D3}"/>
              </a:ext>
            </a:extLst>
          </p:cNvPr>
          <p:cNvGrpSpPr/>
          <p:nvPr/>
        </p:nvGrpSpPr>
        <p:grpSpPr>
          <a:xfrm>
            <a:off x="272302" y="1940314"/>
            <a:ext cx="4632960" cy="3474720"/>
            <a:chOff x="0" y="2580814"/>
            <a:chExt cx="4632960" cy="3474720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90759337-AE80-429D-8416-C1F0D8CA738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580814"/>
              <a:ext cx="4632960" cy="3474720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9B034AA-D5F7-4BAE-9B11-7A1425A07EA6}"/>
                </a:ext>
              </a:extLst>
            </p:cNvPr>
            <p:cNvSpPr txBox="1"/>
            <p:nvPr/>
          </p:nvSpPr>
          <p:spPr>
            <a:xfrm>
              <a:off x="708827" y="3052979"/>
              <a:ext cx="205970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: DNN</a:t>
              </a: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ue: training data</a:t>
              </a: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ack: Ref</a:t>
              </a: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54B7F80F-24AC-4FC6-A43E-F38D6FBFF99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152" y="1940314"/>
            <a:ext cx="4632960" cy="3474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0B15A0-438C-40BD-A903-B9C06C6F8397}"/>
                  </a:ext>
                </a:extLst>
              </p:cNvPr>
              <p:cNvSpPr/>
              <p:nvPr/>
            </p:nvSpPr>
            <p:spPr>
              <a:xfrm>
                <a:off x="3830034" y="1741386"/>
                <a:ext cx="13973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𝑁𝑁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~4×5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0B15A0-438C-40BD-A903-B9C06C6F8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034" y="1741386"/>
                <a:ext cx="139737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DB885ED-18F5-4B3F-94E5-6CA167408266}"/>
                  </a:ext>
                </a:extLst>
              </p:cNvPr>
              <p:cNvSpPr txBox="1"/>
              <p:nvPr/>
            </p:nvSpPr>
            <p:spPr>
              <a:xfrm>
                <a:off x="5097949" y="5487573"/>
                <a:ext cx="32446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 2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DB885ED-18F5-4B3F-94E5-6CA167408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7949" y="5487573"/>
                <a:ext cx="324464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74364C1-00E5-4976-8A37-5F4AA9AD185B}"/>
                  </a:ext>
                </a:extLst>
              </p:cNvPr>
              <p:cNvSpPr txBox="1"/>
              <p:nvPr/>
            </p:nvSpPr>
            <p:spPr>
              <a:xfrm>
                <a:off x="2062459" y="6085314"/>
                <a:ext cx="50190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𝑒𝑔𝑢𝑙𝑎𝑟𝑖𝑧𝑎𝑡𝑖𝑜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74364C1-00E5-4976-8A37-5F4AA9AD1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459" y="6085314"/>
                <a:ext cx="5019082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736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61</TotalTime>
  <Words>1274</Words>
  <Application>Microsoft Office PowerPoint</Application>
  <PresentationFormat>全屏显示(4:3)</PresentationFormat>
  <Paragraphs>301</Paragraphs>
  <Slides>36</Slides>
  <Notes>33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360</cp:revision>
  <dcterms:created xsi:type="dcterms:W3CDTF">2017-09-04T15:34:47Z</dcterms:created>
  <dcterms:modified xsi:type="dcterms:W3CDTF">2023-03-15T04:03:32Z</dcterms:modified>
</cp:coreProperties>
</file>